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9" r:id="rId1"/>
  </p:sldMasterIdLst>
  <p:sldIdLst>
    <p:sldId id="265" r:id="rId2"/>
    <p:sldId id="256" r:id="rId3"/>
    <p:sldId id="257" r:id="rId4"/>
    <p:sldId id="259" r:id="rId5"/>
    <p:sldId id="258" r:id="rId6"/>
    <p:sldId id="264" r:id="rId7"/>
    <p:sldId id="262" r:id="rId8"/>
    <p:sldId id="263" r:id="rId9"/>
    <p:sldId id="269" r:id="rId10"/>
    <p:sldId id="266" r:id="rId11"/>
    <p:sldId id="268" r:id="rId1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7819"/>
    <a:srgbClr val="E3F7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佈景主題樣式 2 - 輔色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FECB4D8-DB02-4DC6-A0A2-4F2EBAE1DC90}" styleName="中等深淺樣式 1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284E427A-3D55-4303-BF80-6455036E1DE7}" styleName="佈景主題樣式 1 - 輔色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佈景主題樣式 1 - 輔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佈景主題樣式 1 - 輔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1EBBBCC-DAD2-459C-BE2E-F6DE35CF9A28}" styleName="深色樣式 2 - 輔色 3/輔色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120" y="6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31A014-315D-4B5B-9A56-7A1DC1196C60}" type="doc">
      <dgm:prSet loTypeId="urn:microsoft.com/office/officeart/2005/8/layout/radial6" loCatId="cycle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zh-TW" altLang="en-US"/>
        </a:p>
      </dgm:t>
    </dgm:pt>
    <dgm:pt modelId="{1711135D-1780-40D7-BB00-DCD1870CCD55}">
      <dgm:prSet phldrT="[文字]"/>
      <dgm:spPr/>
      <dgm:t>
        <a:bodyPr/>
        <a:lstStyle/>
        <a:p>
          <a:r>
            <a:rPr lang="zh-TW" altLang="en-US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內部共識</a:t>
          </a:r>
          <a:endParaRPr lang="en-US" altLang="zh-TW" b="1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  <a:p>
          <a:r>
            <a:rPr lang="zh-TW" altLang="en-US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學校支持</a:t>
          </a:r>
          <a:endParaRPr lang="zh-TW" altLang="en-US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281AA913-5231-4DFB-812E-0363935B5543}" type="parTrans" cxnId="{AAAEEF0A-BF82-49BF-9EBC-62F0A23782E7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A4F7270F-6B57-416F-A85E-2FD29E9A5160}" type="sibTrans" cxnId="{AAAEEF0A-BF82-49BF-9EBC-62F0A23782E7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BADED20C-960F-42D9-B123-062020F5D78F}">
      <dgm:prSet phldrT="[文字]" custT="1"/>
      <dgm:spPr/>
      <dgm:t>
        <a:bodyPr/>
        <a:lstStyle/>
        <a:p>
          <a:r>
            <a:rPr lang="zh-TW" altLang="en-US" sz="23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收集資料</a:t>
          </a:r>
          <a:endParaRPr lang="zh-TW" altLang="en-US" sz="23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45A7040C-5BB7-45F9-A121-FEAA96F9B1CA}" type="parTrans" cxnId="{9BA870E5-968C-4686-A1B9-95EA2B19F2B0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A1CD0D7D-1851-4791-9575-4A57F3D06C1A}" type="sibTrans" cxnId="{9BA870E5-968C-4686-A1B9-95EA2B19F2B0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7AB0C62F-90D4-4E2C-8423-BF30D14B4CAC}">
      <dgm:prSet phldrT="[文字]" custT="1"/>
      <dgm:spPr/>
      <dgm:t>
        <a:bodyPr/>
        <a:lstStyle/>
        <a:p>
          <a:r>
            <a:rPr lang="zh-TW" altLang="en-US" sz="23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政府資源</a:t>
          </a:r>
          <a:endParaRPr lang="zh-TW" altLang="en-US" sz="23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D367F378-0DA6-4F10-9D5C-1222587D3AD7}" type="parTrans" cxnId="{21436B84-A5AB-4776-A021-F1AFB2850137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77998466-DE9B-4C15-AC7C-109E92E86494}" type="sibTrans" cxnId="{21436B84-A5AB-4776-A021-F1AFB2850137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496CBBD4-7CA6-48D9-8392-5E08F31B19FD}">
      <dgm:prSet phldrT="[文字]" custT="1"/>
      <dgm:spPr/>
      <dgm:t>
        <a:bodyPr/>
        <a:lstStyle/>
        <a:p>
          <a:r>
            <a:rPr lang="zh-TW" altLang="en-US" sz="2300" b="1" dirty="0" smtClean="0">
              <a:solidFill>
                <a:schemeClr val="tx1"/>
              </a:solidFill>
              <a:effectLst/>
              <a:latin typeface="標楷體" panose="03000509000000000000" pitchFamily="65" charset="-120"/>
              <a:ea typeface="標楷體" panose="03000509000000000000" pitchFamily="65" charset="-120"/>
            </a:rPr>
            <a:t>評估過程</a:t>
          </a:r>
          <a:endParaRPr lang="zh-TW" altLang="en-US" sz="2300" b="1" dirty="0">
            <a:solidFill>
              <a:schemeClr val="tx1"/>
            </a:solidFill>
            <a:effectLst/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5B3960BE-3BD1-4D4A-A77F-57922B98112D}" type="parTrans" cxnId="{B41EDFE5-E109-4B83-AD8D-B46919300898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3E0F396F-0BA6-4872-B6F6-EA89B7976C1B}" type="sibTrans" cxnId="{B41EDFE5-E109-4B83-AD8D-B46919300898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A5187E68-B2B7-48B5-A7D0-8FCEB204D6C7}">
      <dgm:prSet phldrT="[文字]" custT="1"/>
      <dgm:spPr/>
      <dgm:t>
        <a:bodyPr/>
        <a:lstStyle/>
        <a:p>
          <a:r>
            <a:rPr lang="zh-TW" altLang="en-US" sz="23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行動方案</a:t>
          </a:r>
          <a:endParaRPr lang="zh-TW" altLang="en-US" sz="23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6517FB14-8CE6-4049-A9C2-AE2999752D4B}" type="parTrans" cxnId="{B7EEEC90-430F-42EB-A490-2364E8B4B550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C2C9EEC8-A7A3-41E9-B2EA-129F2A40364D}" type="sibTrans" cxnId="{B7EEEC90-430F-42EB-A490-2364E8B4B550}">
      <dgm:prSet/>
      <dgm:spPr/>
      <dgm:t>
        <a:bodyPr/>
        <a:lstStyle/>
        <a:p>
          <a:endParaRPr lang="zh-TW" altLang="en-US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1C96D573-9B78-443E-A803-6A0C3B70E64C}" type="pres">
      <dgm:prSet presAssocID="{6F31A014-315D-4B5B-9A56-7A1DC1196C60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AE362FD5-9D6D-4FC5-931F-7682A48D2E99}" type="pres">
      <dgm:prSet presAssocID="{1711135D-1780-40D7-BB00-DCD1870CCD55}" presName="centerShape" presStyleLbl="node0" presStyleIdx="0" presStyleCnt="1"/>
      <dgm:spPr/>
      <dgm:t>
        <a:bodyPr/>
        <a:lstStyle/>
        <a:p>
          <a:endParaRPr lang="zh-TW" altLang="en-US"/>
        </a:p>
      </dgm:t>
    </dgm:pt>
    <dgm:pt modelId="{BEA200D4-BA43-474F-8E2C-FD56AFF067C3}" type="pres">
      <dgm:prSet presAssocID="{BADED20C-960F-42D9-B123-062020F5D78F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0BEC3997-6052-44EC-BA6B-0FB1CBC2EAB7}" type="pres">
      <dgm:prSet presAssocID="{BADED20C-960F-42D9-B123-062020F5D78F}" presName="dummy" presStyleCnt="0"/>
      <dgm:spPr/>
    </dgm:pt>
    <dgm:pt modelId="{6ABE0ABA-81EC-4DD3-BFDE-BC822070DBF8}" type="pres">
      <dgm:prSet presAssocID="{A1CD0D7D-1851-4791-9575-4A57F3D06C1A}" presName="sibTrans" presStyleLbl="sibTrans2D1" presStyleIdx="0" presStyleCnt="4"/>
      <dgm:spPr/>
      <dgm:t>
        <a:bodyPr/>
        <a:lstStyle/>
        <a:p>
          <a:endParaRPr lang="zh-TW" altLang="en-US"/>
        </a:p>
      </dgm:t>
    </dgm:pt>
    <dgm:pt modelId="{B2BE655A-9D26-424F-99FE-5789502EF1EA}" type="pres">
      <dgm:prSet presAssocID="{7AB0C62F-90D4-4E2C-8423-BF30D14B4CAC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C89FC3A-BB86-48FE-83B2-FD30D8D766C2}" type="pres">
      <dgm:prSet presAssocID="{7AB0C62F-90D4-4E2C-8423-BF30D14B4CAC}" presName="dummy" presStyleCnt="0"/>
      <dgm:spPr/>
    </dgm:pt>
    <dgm:pt modelId="{159595DD-9700-4B44-9F3D-FFD06D173F53}" type="pres">
      <dgm:prSet presAssocID="{77998466-DE9B-4C15-AC7C-109E92E86494}" presName="sibTrans" presStyleLbl="sibTrans2D1" presStyleIdx="1" presStyleCnt="4"/>
      <dgm:spPr/>
      <dgm:t>
        <a:bodyPr/>
        <a:lstStyle/>
        <a:p>
          <a:endParaRPr lang="zh-TW" altLang="en-US"/>
        </a:p>
      </dgm:t>
    </dgm:pt>
    <dgm:pt modelId="{F7464C90-2DAE-4706-BA52-C0CE7884D54D}" type="pres">
      <dgm:prSet presAssocID="{496CBBD4-7CA6-48D9-8392-5E08F31B19FD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3863093-16F0-401D-B1F6-2BD4A9769BE0}" type="pres">
      <dgm:prSet presAssocID="{496CBBD4-7CA6-48D9-8392-5E08F31B19FD}" presName="dummy" presStyleCnt="0"/>
      <dgm:spPr/>
    </dgm:pt>
    <dgm:pt modelId="{912F0E6C-6D8C-4D28-A4CB-651F8CC1755D}" type="pres">
      <dgm:prSet presAssocID="{3E0F396F-0BA6-4872-B6F6-EA89B7976C1B}" presName="sibTrans" presStyleLbl="sibTrans2D1" presStyleIdx="2" presStyleCnt="4"/>
      <dgm:spPr/>
      <dgm:t>
        <a:bodyPr/>
        <a:lstStyle/>
        <a:p>
          <a:endParaRPr lang="zh-TW" altLang="en-US"/>
        </a:p>
      </dgm:t>
    </dgm:pt>
    <dgm:pt modelId="{144054E1-D229-42D3-8574-F4D08A100D9A}" type="pres">
      <dgm:prSet presAssocID="{A5187E68-B2B7-48B5-A7D0-8FCEB204D6C7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578B8CD-B76A-490F-97BD-F683A03829AD}" type="pres">
      <dgm:prSet presAssocID="{A5187E68-B2B7-48B5-A7D0-8FCEB204D6C7}" presName="dummy" presStyleCnt="0"/>
      <dgm:spPr/>
    </dgm:pt>
    <dgm:pt modelId="{EE9D954A-3896-46BE-B232-32457E6BE772}" type="pres">
      <dgm:prSet presAssocID="{C2C9EEC8-A7A3-41E9-B2EA-129F2A40364D}" presName="sibTrans" presStyleLbl="sibTrans2D1" presStyleIdx="3" presStyleCnt="4"/>
      <dgm:spPr/>
      <dgm:t>
        <a:bodyPr/>
        <a:lstStyle/>
        <a:p>
          <a:endParaRPr lang="zh-TW" altLang="en-US"/>
        </a:p>
      </dgm:t>
    </dgm:pt>
  </dgm:ptLst>
  <dgm:cxnLst>
    <dgm:cxn modelId="{E5B39CE4-C0AB-4C48-BA86-5BBA083E467C}" type="presOf" srcId="{3E0F396F-0BA6-4872-B6F6-EA89B7976C1B}" destId="{912F0E6C-6D8C-4D28-A4CB-651F8CC1755D}" srcOrd="0" destOrd="0" presId="urn:microsoft.com/office/officeart/2005/8/layout/radial6"/>
    <dgm:cxn modelId="{5706EC9F-4621-4D3A-8E15-54EC61E1DED7}" type="presOf" srcId="{6F31A014-315D-4B5B-9A56-7A1DC1196C60}" destId="{1C96D573-9B78-443E-A803-6A0C3B70E64C}" srcOrd="0" destOrd="0" presId="urn:microsoft.com/office/officeart/2005/8/layout/radial6"/>
    <dgm:cxn modelId="{BAAE5EA9-AC22-4F40-8911-A825DB7EE321}" type="presOf" srcId="{7AB0C62F-90D4-4E2C-8423-BF30D14B4CAC}" destId="{B2BE655A-9D26-424F-99FE-5789502EF1EA}" srcOrd="0" destOrd="0" presId="urn:microsoft.com/office/officeart/2005/8/layout/radial6"/>
    <dgm:cxn modelId="{21436B84-A5AB-4776-A021-F1AFB2850137}" srcId="{1711135D-1780-40D7-BB00-DCD1870CCD55}" destId="{7AB0C62F-90D4-4E2C-8423-BF30D14B4CAC}" srcOrd="1" destOrd="0" parTransId="{D367F378-0DA6-4F10-9D5C-1222587D3AD7}" sibTransId="{77998466-DE9B-4C15-AC7C-109E92E86494}"/>
    <dgm:cxn modelId="{B41EDFE5-E109-4B83-AD8D-B46919300898}" srcId="{1711135D-1780-40D7-BB00-DCD1870CCD55}" destId="{496CBBD4-7CA6-48D9-8392-5E08F31B19FD}" srcOrd="2" destOrd="0" parTransId="{5B3960BE-3BD1-4D4A-A77F-57922B98112D}" sibTransId="{3E0F396F-0BA6-4872-B6F6-EA89B7976C1B}"/>
    <dgm:cxn modelId="{4903EF78-B65A-4562-B07F-5D4FE10BA2B1}" type="presOf" srcId="{C2C9EEC8-A7A3-41E9-B2EA-129F2A40364D}" destId="{EE9D954A-3896-46BE-B232-32457E6BE772}" srcOrd="0" destOrd="0" presId="urn:microsoft.com/office/officeart/2005/8/layout/radial6"/>
    <dgm:cxn modelId="{B7EEEC90-430F-42EB-A490-2364E8B4B550}" srcId="{1711135D-1780-40D7-BB00-DCD1870CCD55}" destId="{A5187E68-B2B7-48B5-A7D0-8FCEB204D6C7}" srcOrd="3" destOrd="0" parTransId="{6517FB14-8CE6-4049-A9C2-AE2999752D4B}" sibTransId="{C2C9EEC8-A7A3-41E9-B2EA-129F2A40364D}"/>
    <dgm:cxn modelId="{CC5C76E8-E530-4526-A72E-EB38886117FF}" type="presOf" srcId="{A1CD0D7D-1851-4791-9575-4A57F3D06C1A}" destId="{6ABE0ABA-81EC-4DD3-BFDE-BC822070DBF8}" srcOrd="0" destOrd="0" presId="urn:microsoft.com/office/officeart/2005/8/layout/radial6"/>
    <dgm:cxn modelId="{94DE7A31-F9B3-4B1E-B456-9D2BD89A5EC3}" type="presOf" srcId="{BADED20C-960F-42D9-B123-062020F5D78F}" destId="{BEA200D4-BA43-474F-8E2C-FD56AFF067C3}" srcOrd="0" destOrd="0" presId="urn:microsoft.com/office/officeart/2005/8/layout/radial6"/>
    <dgm:cxn modelId="{EB0680A0-BDB5-4A79-AE8C-DBDEA23C1FB5}" type="presOf" srcId="{496CBBD4-7CA6-48D9-8392-5E08F31B19FD}" destId="{F7464C90-2DAE-4706-BA52-C0CE7884D54D}" srcOrd="0" destOrd="0" presId="urn:microsoft.com/office/officeart/2005/8/layout/radial6"/>
    <dgm:cxn modelId="{AAAEEF0A-BF82-49BF-9EBC-62F0A23782E7}" srcId="{6F31A014-315D-4B5B-9A56-7A1DC1196C60}" destId="{1711135D-1780-40D7-BB00-DCD1870CCD55}" srcOrd="0" destOrd="0" parTransId="{281AA913-5231-4DFB-812E-0363935B5543}" sibTransId="{A4F7270F-6B57-416F-A85E-2FD29E9A5160}"/>
    <dgm:cxn modelId="{170B040B-FEF1-49A4-895E-5BE59D6F480A}" type="presOf" srcId="{A5187E68-B2B7-48B5-A7D0-8FCEB204D6C7}" destId="{144054E1-D229-42D3-8574-F4D08A100D9A}" srcOrd="0" destOrd="0" presId="urn:microsoft.com/office/officeart/2005/8/layout/radial6"/>
    <dgm:cxn modelId="{3FB96684-4668-46DF-A818-16914859B3A4}" type="presOf" srcId="{77998466-DE9B-4C15-AC7C-109E92E86494}" destId="{159595DD-9700-4B44-9F3D-FFD06D173F53}" srcOrd="0" destOrd="0" presId="urn:microsoft.com/office/officeart/2005/8/layout/radial6"/>
    <dgm:cxn modelId="{9BA870E5-968C-4686-A1B9-95EA2B19F2B0}" srcId="{1711135D-1780-40D7-BB00-DCD1870CCD55}" destId="{BADED20C-960F-42D9-B123-062020F5D78F}" srcOrd="0" destOrd="0" parTransId="{45A7040C-5BB7-45F9-A121-FEAA96F9B1CA}" sibTransId="{A1CD0D7D-1851-4791-9575-4A57F3D06C1A}"/>
    <dgm:cxn modelId="{6F1CE8A3-F1BC-4A58-8142-F8DECCB7D488}" type="presOf" srcId="{1711135D-1780-40D7-BB00-DCD1870CCD55}" destId="{AE362FD5-9D6D-4FC5-931F-7682A48D2E99}" srcOrd="0" destOrd="0" presId="urn:microsoft.com/office/officeart/2005/8/layout/radial6"/>
    <dgm:cxn modelId="{413BC20B-C51C-457C-846B-8DD0793685B8}" type="presParOf" srcId="{1C96D573-9B78-443E-A803-6A0C3B70E64C}" destId="{AE362FD5-9D6D-4FC5-931F-7682A48D2E99}" srcOrd="0" destOrd="0" presId="urn:microsoft.com/office/officeart/2005/8/layout/radial6"/>
    <dgm:cxn modelId="{89D3926E-F582-4C60-AD39-C4C496D9B6A9}" type="presParOf" srcId="{1C96D573-9B78-443E-A803-6A0C3B70E64C}" destId="{BEA200D4-BA43-474F-8E2C-FD56AFF067C3}" srcOrd="1" destOrd="0" presId="urn:microsoft.com/office/officeart/2005/8/layout/radial6"/>
    <dgm:cxn modelId="{7C8894E5-1BF2-4748-B36F-CFC6B9CD3773}" type="presParOf" srcId="{1C96D573-9B78-443E-A803-6A0C3B70E64C}" destId="{0BEC3997-6052-44EC-BA6B-0FB1CBC2EAB7}" srcOrd="2" destOrd="0" presId="urn:microsoft.com/office/officeart/2005/8/layout/radial6"/>
    <dgm:cxn modelId="{F49601A9-0C5F-4BE2-B753-2C798EE1DA87}" type="presParOf" srcId="{1C96D573-9B78-443E-A803-6A0C3B70E64C}" destId="{6ABE0ABA-81EC-4DD3-BFDE-BC822070DBF8}" srcOrd="3" destOrd="0" presId="urn:microsoft.com/office/officeart/2005/8/layout/radial6"/>
    <dgm:cxn modelId="{EF1AF11D-289A-4709-A799-15EE9AB93BFE}" type="presParOf" srcId="{1C96D573-9B78-443E-A803-6A0C3B70E64C}" destId="{B2BE655A-9D26-424F-99FE-5789502EF1EA}" srcOrd="4" destOrd="0" presId="urn:microsoft.com/office/officeart/2005/8/layout/radial6"/>
    <dgm:cxn modelId="{77B3ABFD-A192-47C7-BE46-E9FE20AA0B70}" type="presParOf" srcId="{1C96D573-9B78-443E-A803-6A0C3B70E64C}" destId="{4C89FC3A-BB86-48FE-83B2-FD30D8D766C2}" srcOrd="5" destOrd="0" presId="urn:microsoft.com/office/officeart/2005/8/layout/radial6"/>
    <dgm:cxn modelId="{7A64951F-B2F9-4D09-8D0D-B7374A42213F}" type="presParOf" srcId="{1C96D573-9B78-443E-A803-6A0C3B70E64C}" destId="{159595DD-9700-4B44-9F3D-FFD06D173F53}" srcOrd="6" destOrd="0" presId="urn:microsoft.com/office/officeart/2005/8/layout/radial6"/>
    <dgm:cxn modelId="{C3D2EDDC-1DAF-4BD0-938B-CCAE96EE42D6}" type="presParOf" srcId="{1C96D573-9B78-443E-A803-6A0C3B70E64C}" destId="{F7464C90-2DAE-4706-BA52-C0CE7884D54D}" srcOrd="7" destOrd="0" presId="urn:microsoft.com/office/officeart/2005/8/layout/radial6"/>
    <dgm:cxn modelId="{2246B039-7CE1-40E6-AF51-C53595665C5B}" type="presParOf" srcId="{1C96D573-9B78-443E-A803-6A0C3B70E64C}" destId="{D3863093-16F0-401D-B1F6-2BD4A9769BE0}" srcOrd="8" destOrd="0" presId="urn:microsoft.com/office/officeart/2005/8/layout/radial6"/>
    <dgm:cxn modelId="{7942AC72-C930-42D3-B30A-2FE93BECB3EA}" type="presParOf" srcId="{1C96D573-9B78-443E-A803-6A0C3B70E64C}" destId="{912F0E6C-6D8C-4D28-A4CB-651F8CC1755D}" srcOrd="9" destOrd="0" presId="urn:microsoft.com/office/officeart/2005/8/layout/radial6"/>
    <dgm:cxn modelId="{36BD01F4-E077-48C0-88CB-3802168D9FBC}" type="presParOf" srcId="{1C96D573-9B78-443E-A803-6A0C3B70E64C}" destId="{144054E1-D229-42D3-8574-F4D08A100D9A}" srcOrd="10" destOrd="0" presId="urn:microsoft.com/office/officeart/2005/8/layout/radial6"/>
    <dgm:cxn modelId="{CDCEAE40-237C-4162-B88D-7EE5695398BC}" type="presParOf" srcId="{1C96D573-9B78-443E-A803-6A0C3B70E64C}" destId="{1578B8CD-B76A-490F-97BD-F683A03829AD}" srcOrd="11" destOrd="0" presId="urn:microsoft.com/office/officeart/2005/8/layout/radial6"/>
    <dgm:cxn modelId="{97D069DA-BE5C-43F8-8889-B950B4FB1271}" type="presParOf" srcId="{1C96D573-9B78-443E-A803-6A0C3B70E64C}" destId="{EE9D954A-3896-46BE-B232-32457E6BE772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4450A0F-AC6C-42BD-B253-5E406F2EF33C}" type="doc">
      <dgm:prSet loTypeId="urn:microsoft.com/office/officeart/2005/8/layout/hierarchy1" loCatId="hierarchy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zh-TW" altLang="en-US"/>
        </a:p>
      </dgm:t>
    </dgm:pt>
    <dgm:pt modelId="{3A0A1197-93E8-41BA-B034-6F40E94CCD97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中心主任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6597D0E1-BD03-4FF9-AD97-B0664FD29277}" type="parTrans" cxnId="{52DD26C6-43F3-4E54-B545-4E1BFAFDFD09}">
      <dgm:prSet/>
      <dgm:spPr/>
      <dgm:t>
        <a:bodyPr/>
        <a:lstStyle/>
        <a:p>
          <a:endParaRPr lang="zh-TW" altLang="en-US"/>
        </a:p>
      </dgm:t>
    </dgm:pt>
    <dgm:pt modelId="{8BBDD861-D5EA-47BD-AA5E-AE76FBD769BE}" type="sibTrans" cxnId="{52DD26C6-43F3-4E54-B545-4E1BFAFDFD09}">
      <dgm:prSet/>
      <dgm:spPr/>
      <dgm:t>
        <a:bodyPr/>
        <a:lstStyle/>
        <a:p>
          <a:endParaRPr lang="zh-TW" altLang="en-US"/>
        </a:p>
      </dgm:t>
    </dgm:pt>
    <dgm:pt modelId="{6D9A4233-E5AF-4504-BB8B-31E601870C75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環境保護組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B2410C45-D580-4675-B77F-FFDA6FB69E34}" type="parTrans" cxnId="{A95BFE4A-4DFA-4C24-8F3C-D7F8155859BF}">
      <dgm:prSet/>
      <dgm:spPr/>
      <dgm:t>
        <a:bodyPr/>
        <a:lstStyle/>
        <a:p>
          <a:endParaRPr lang="zh-TW" altLang="en-US"/>
        </a:p>
      </dgm:t>
    </dgm:pt>
    <dgm:pt modelId="{51438B63-87B5-47D0-9A0E-016CC551EEEC}" type="sibTrans" cxnId="{A95BFE4A-4DFA-4C24-8F3C-D7F8155859BF}">
      <dgm:prSet/>
      <dgm:spPr/>
      <dgm:t>
        <a:bodyPr/>
        <a:lstStyle/>
        <a:p>
          <a:endParaRPr lang="zh-TW" altLang="en-US"/>
        </a:p>
      </dgm:t>
    </dgm:pt>
    <dgm:pt modelId="{4894F07D-2973-4966-8573-2B69069C80D0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組員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50B3820F-5680-474C-925A-CC322D1065EE}" type="parTrans" cxnId="{D8FA98E1-96A4-48FA-B090-59AF988AC62B}">
      <dgm:prSet/>
      <dgm:spPr/>
      <dgm:t>
        <a:bodyPr/>
        <a:lstStyle/>
        <a:p>
          <a:endParaRPr lang="zh-TW" altLang="en-US"/>
        </a:p>
      </dgm:t>
    </dgm:pt>
    <dgm:pt modelId="{DA5381E4-2CD9-4413-9D5E-F6FADE5FAC91}" type="sibTrans" cxnId="{D8FA98E1-96A4-48FA-B090-59AF988AC62B}">
      <dgm:prSet/>
      <dgm:spPr/>
      <dgm:t>
        <a:bodyPr/>
        <a:lstStyle/>
        <a:p>
          <a:endParaRPr lang="zh-TW" altLang="en-US"/>
        </a:p>
      </dgm:t>
    </dgm:pt>
    <dgm:pt modelId="{BF482BD2-59B2-44B5-AA07-BD02A25943D2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技士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915A7C1D-B8D7-4220-9317-6FC9B9209617}" type="parTrans" cxnId="{5C4D06B3-D61B-40F6-B231-460A1A0151F8}">
      <dgm:prSet/>
      <dgm:spPr/>
      <dgm:t>
        <a:bodyPr/>
        <a:lstStyle/>
        <a:p>
          <a:endParaRPr lang="zh-TW" altLang="en-US"/>
        </a:p>
      </dgm:t>
    </dgm:pt>
    <dgm:pt modelId="{8610DC89-87BD-4C56-976D-443689FF5654}" type="sibTrans" cxnId="{5C4D06B3-D61B-40F6-B231-460A1A0151F8}">
      <dgm:prSet/>
      <dgm:spPr/>
      <dgm:t>
        <a:bodyPr/>
        <a:lstStyle/>
        <a:p>
          <a:endParaRPr lang="zh-TW" altLang="en-US"/>
        </a:p>
      </dgm:t>
    </dgm:pt>
    <dgm:pt modelId="{B4C9AD17-C176-4C96-AE2B-1FD620DC9EDE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職業安全組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EDB7C148-AA94-49BE-91B3-075FF73DF083}" type="parTrans" cxnId="{483425B4-A151-4600-AD31-05A313B09114}">
      <dgm:prSet/>
      <dgm:spPr/>
      <dgm:t>
        <a:bodyPr/>
        <a:lstStyle/>
        <a:p>
          <a:endParaRPr lang="zh-TW" altLang="en-US"/>
        </a:p>
      </dgm:t>
    </dgm:pt>
    <dgm:pt modelId="{298D2B9B-1968-41BF-B85F-1783AE43F3FD}" type="sibTrans" cxnId="{483425B4-A151-4600-AD31-05A313B09114}">
      <dgm:prSet/>
      <dgm:spPr/>
      <dgm:t>
        <a:bodyPr/>
        <a:lstStyle/>
        <a:p>
          <a:endParaRPr lang="zh-TW" altLang="en-US"/>
        </a:p>
      </dgm:t>
    </dgm:pt>
    <dgm:pt modelId="{5A907D83-7C2E-4671-BB5B-05D8728A58BF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技士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8164C76A-6A5A-4C1F-A800-5E8DF97FA3C5}" type="parTrans" cxnId="{72953D51-4335-4CA8-B23C-1C6F9D04DD65}">
      <dgm:prSet/>
      <dgm:spPr/>
      <dgm:t>
        <a:bodyPr/>
        <a:lstStyle/>
        <a:p>
          <a:endParaRPr lang="zh-TW" altLang="en-US"/>
        </a:p>
      </dgm:t>
    </dgm:pt>
    <dgm:pt modelId="{C8257D5E-D543-43FD-9DE3-05FC3B159715}" type="sibTrans" cxnId="{72953D51-4335-4CA8-B23C-1C6F9D04DD65}">
      <dgm:prSet/>
      <dgm:spPr/>
      <dgm:t>
        <a:bodyPr/>
        <a:lstStyle/>
        <a:p>
          <a:endParaRPr lang="zh-TW" altLang="en-US"/>
        </a:p>
      </dgm:t>
    </dgm:pt>
    <dgm:pt modelId="{D6DC2DD8-BD83-4665-83B4-0D59AEBF8FC2}">
      <dgm:prSet phldrT="[文字]" custT="1"/>
      <dgm:spPr/>
      <dgm:t>
        <a:bodyPr/>
        <a:lstStyle/>
        <a:p>
          <a:r>
            <a:rPr lang="zh-TW" altLang="en-US" sz="2400" dirty="0" smtClean="0">
              <a:latin typeface="標楷體" panose="03000509000000000000" pitchFamily="65" charset="-120"/>
              <a:ea typeface="標楷體" panose="03000509000000000000" pitchFamily="65" charset="-120"/>
            </a:rPr>
            <a:t>技佐</a:t>
          </a:r>
          <a:endParaRPr lang="zh-TW" altLang="en-US" sz="2400" dirty="0">
            <a:latin typeface="標楷體" panose="03000509000000000000" pitchFamily="65" charset="-120"/>
            <a:ea typeface="標楷體" panose="03000509000000000000" pitchFamily="65" charset="-120"/>
          </a:endParaRPr>
        </a:p>
      </dgm:t>
    </dgm:pt>
    <dgm:pt modelId="{B8356325-BDD5-4005-A34F-1D20449D73E6}" type="parTrans" cxnId="{00B03F49-CE6E-48A3-B47B-08E03BB82A9D}">
      <dgm:prSet/>
      <dgm:spPr/>
      <dgm:t>
        <a:bodyPr/>
        <a:lstStyle/>
        <a:p>
          <a:endParaRPr lang="zh-TW" altLang="en-US"/>
        </a:p>
      </dgm:t>
    </dgm:pt>
    <dgm:pt modelId="{B4A65F14-0B05-4555-8B69-064CF2E1625F}" type="sibTrans" cxnId="{00B03F49-CE6E-48A3-B47B-08E03BB82A9D}">
      <dgm:prSet/>
      <dgm:spPr/>
      <dgm:t>
        <a:bodyPr/>
        <a:lstStyle/>
        <a:p>
          <a:endParaRPr lang="zh-TW" altLang="en-US"/>
        </a:p>
      </dgm:t>
    </dgm:pt>
    <dgm:pt modelId="{26E56347-9F16-404E-8345-89F19A6B9D18}" type="pres">
      <dgm:prSet presAssocID="{D4450A0F-AC6C-42BD-B253-5E406F2EF33C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TW" altLang="en-US"/>
        </a:p>
      </dgm:t>
    </dgm:pt>
    <dgm:pt modelId="{33A30BEB-1595-46CE-8C2E-BF9A056F78ED}" type="pres">
      <dgm:prSet presAssocID="{3A0A1197-93E8-41BA-B034-6F40E94CCD97}" presName="hierRoot1" presStyleCnt="0"/>
      <dgm:spPr/>
      <dgm:t>
        <a:bodyPr/>
        <a:lstStyle/>
        <a:p>
          <a:endParaRPr lang="zh-TW" altLang="en-US"/>
        </a:p>
      </dgm:t>
    </dgm:pt>
    <dgm:pt modelId="{B59EFBC5-0FDF-4559-A9AF-B31AFBC7A485}" type="pres">
      <dgm:prSet presAssocID="{3A0A1197-93E8-41BA-B034-6F40E94CCD97}" presName="composite" presStyleCnt="0"/>
      <dgm:spPr/>
      <dgm:t>
        <a:bodyPr/>
        <a:lstStyle/>
        <a:p>
          <a:endParaRPr lang="zh-TW" altLang="en-US"/>
        </a:p>
      </dgm:t>
    </dgm:pt>
    <dgm:pt modelId="{53716BAF-8EE6-42D3-9F4E-0F4AEBA3BDD7}" type="pres">
      <dgm:prSet presAssocID="{3A0A1197-93E8-41BA-B034-6F40E94CCD97}" presName="background" presStyleLbl="node0" presStyleIdx="0" presStyleCnt="1"/>
      <dgm:spPr/>
      <dgm:t>
        <a:bodyPr/>
        <a:lstStyle/>
        <a:p>
          <a:endParaRPr lang="zh-TW" altLang="en-US"/>
        </a:p>
      </dgm:t>
    </dgm:pt>
    <dgm:pt modelId="{79CFC386-1A3C-4756-9835-4CFA96FA60B6}" type="pres">
      <dgm:prSet presAssocID="{3A0A1197-93E8-41BA-B034-6F40E94CCD97}" presName="text" presStyleLbl="fgAcc0" presStyleIdx="0" presStyleCnt="1" custScaleY="45542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534AB601-8252-447B-A201-778501887B8C}" type="pres">
      <dgm:prSet presAssocID="{3A0A1197-93E8-41BA-B034-6F40E94CCD97}" presName="hierChild2" presStyleCnt="0"/>
      <dgm:spPr/>
      <dgm:t>
        <a:bodyPr/>
        <a:lstStyle/>
        <a:p>
          <a:endParaRPr lang="zh-TW" altLang="en-US"/>
        </a:p>
      </dgm:t>
    </dgm:pt>
    <dgm:pt modelId="{BECA980F-90A5-4639-A416-7CE057C6A9BD}" type="pres">
      <dgm:prSet presAssocID="{B2410C45-D580-4675-B77F-FFDA6FB69E34}" presName="Name10" presStyleLbl="parChTrans1D2" presStyleIdx="0" presStyleCnt="2"/>
      <dgm:spPr/>
      <dgm:t>
        <a:bodyPr/>
        <a:lstStyle/>
        <a:p>
          <a:endParaRPr lang="zh-TW" altLang="en-US"/>
        </a:p>
      </dgm:t>
    </dgm:pt>
    <dgm:pt modelId="{56BAC5A8-FC59-4241-844D-C8360791162A}" type="pres">
      <dgm:prSet presAssocID="{6D9A4233-E5AF-4504-BB8B-31E601870C75}" presName="hierRoot2" presStyleCnt="0"/>
      <dgm:spPr/>
      <dgm:t>
        <a:bodyPr/>
        <a:lstStyle/>
        <a:p>
          <a:endParaRPr lang="zh-TW" altLang="en-US"/>
        </a:p>
      </dgm:t>
    </dgm:pt>
    <dgm:pt modelId="{2C33A6F4-6454-4508-B778-805E99550BAD}" type="pres">
      <dgm:prSet presAssocID="{6D9A4233-E5AF-4504-BB8B-31E601870C75}" presName="composite2" presStyleCnt="0"/>
      <dgm:spPr/>
      <dgm:t>
        <a:bodyPr/>
        <a:lstStyle/>
        <a:p>
          <a:endParaRPr lang="zh-TW" altLang="en-US"/>
        </a:p>
      </dgm:t>
    </dgm:pt>
    <dgm:pt modelId="{9A80B430-403F-4B17-8645-E0A56D44C136}" type="pres">
      <dgm:prSet presAssocID="{6D9A4233-E5AF-4504-BB8B-31E601870C75}" presName="background2" presStyleLbl="node2" presStyleIdx="0" presStyleCnt="2"/>
      <dgm:spPr/>
      <dgm:t>
        <a:bodyPr/>
        <a:lstStyle/>
        <a:p>
          <a:endParaRPr lang="zh-TW" altLang="en-US"/>
        </a:p>
      </dgm:t>
    </dgm:pt>
    <dgm:pt modelId="{CA67FC79-79CD-4DBB-82AC-A3BB8125D515}" type="pres">
      <dgm:prSet presAssocID="{6D9A4233-E5AF-4504-BB8B-31E601870C75}" presName="text2" presStyleLbl="fgAcc2" presStyleIdx="0" presStyleCnt="2" custScaleX="118034" custScaleY="48860" custLinFactNeighborX="-20281" custLinFactNeighborY="-3182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8E08E0F5-052D-47B4-B8F6-130ECD5EFCE0}" type="pres">
      <dgm:prSet presAssocID="{6D9A4233-E5AF-4504-BB8B-31E601870C75}" presName="hierChild3" presStyleCnt="0"/>
      <dgm:spPr/>
      <dgm:t>
        <a:bodyPr/>
        <a:lstStyle/>
        <a:p>
          <a:endParaRPr lang="zh-TW" altLang="en-US"/>
        </a:p>
      </dgm:t>
    </dgm:pt>
    <dgm:pt modelId="{97595279-CBC0-43F2-AB0A-11DA1FAC9837}" type="pres">
      <dgm:prSet presAssocID="{50B3820F-5680-474C-925A-CC322D1065EE}" presName="Name17" presStyleLbl="parChTrans1D3" presStyleIdx="0" presStyleCnt="4"/>
      <dgm:spPr/>
      <dgm:t>
        <a:bodyPr/>
        <a:lstStyle/>
        <a:p>
          <a:endParaRPr lang="zh-TW" altLang="en-US"/>
        </a:p>
      </dgm:t>
    </dgm:pt>
    <dgm:pt modelId="{00106D9A-5239-43F8-8C26-36A6A43101A3}" type="pres">
      <dgm:prSet presAssocID="{4894F07D-2973-4966-8573-2B69069C80D0}" presName="hierRoot3" presStyleCnt="0"/>
      <dgm:spPr/>
      <dgm:t>
        <a:bodyPr/>
        <a:lstStyle/>
        <a:p>
          <a:endParaRPr lang="zh-TW" altLang="en-US"/>
        </a:p>
      </dgm:t>
    </dgm:pt>
    <dgm:pt modelId="{B909F481-C917-4E76-AFBF-AFE05C0185F8}" type="pres">
      <dgm:prSet presAssocID="{4894F07D-2973-4966-8573-2B69069C80D0}" presName="composite3" presStyleCnt="0"/>
      <dgm:spPr/>
      <dgm:t>
        <a:bodyPr/>
        <a:lstStyle/>
        <a:p>
          <a:endParaRPr lang="zh-TW" altLang="en-US"/>
        </a:p>
      </dgm:t>
    </dgm:pt>
    <dgm:pt modelId="{83ADB3B1-B627-4B64-ACFD-472C63871182}" type="pres">
      <dgm:prSet presAssocID="{4894F07D-2973-4966-8573-2B69069C80D0}" presName="background3" presStyleLbl="node3" presStyleIdx="0" presStyleCnt="4"/>
      <dgm:spPr/>
      <dgm:t>
        <a:bodyPr/>
        <a:lstStyle/>
        <a:p>
          <a:endParaRPr lang="zh-TW" altLang="en-US"/>
        </a:p>
      </dgm:t>
    </dgm:pt>
    <dgm:pt modelId="{15EC163B-9D34-488D-8B02-1EC8DF9B93C9}" type="pres">
      <dgm:prSet presAssocID="{4894F07D-2973-4966-8573-2B69069C80D0}" presName="text3" presStyleLbl="fgAcc3" presStyleIdx="0" presStyleCnt="4" custScaleY="44634" custLinFactNeighborX="-10423" custLinFactNeighborY="22086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08958E29-6B7B-4EDB-94E3-2624404EDA7D}" type="pres">
      <dgm:prSet presAssocID="{4894F07D-2973-4966-8573-2B69069C80D0}" presName="hierChild4" presStyleCnt="0"/>
      <dgm:spPr/>
      <dgm:t>
        <a:bodyPr/>
        <a:lstStyle/>
        <a:p>
          <a:endParaRPr lang="zh-TW" altLang="en-US"/>
        </a:p>
      </dgm:t>
    </dgm:pt>
    <dgm:pt modelId="{94E7208F-D893-45A3-B1BB-5C069EDFA748}" type="pres">
      <dgm:prSet presAssocID="{915A7C1D-B8D7-4220-9317-6FC9B9209617}" presName="Name17" presStyleLbl="parChTrans1D3" presStyleIdx="1" presStyleCnt="4"/>
      <dgm:spPr/>
      <dgm:t>
        <a:bodyPr/>
        <a:lstStyle/>
        <a:p>
          <a:endParaRPr lang="zh-TW" altLang="en-US"/>
        </a:p>
      </dgm:t>
    </dgm:pt>
    <dgm:pt modelId="{79F48683-9721-4964-B7C9-17606C63C78D}" type="pres">
      <dgm:prSet presAssocID="{BF482BD2-59B2-44B5-AA07-BD02A25943D2}" presName="hierRoot3" presStyleCnt="0"/>
      <dgm:spPr/>
      <dgm:t>
        <a:bodyPr/>
        <a:lstStyle/>
        <a:p>
          <a:endParaRPr lang="zh-TW" altLang="en-US"/>
        </a:p>
      </dgm:t>
    </dgm:pt>
    <dgm:pt modelId="{0506C4C6-5CF3-422D-A9A1-82FFE2026911}" type="pres">
      <dgm:prSet presAssocID="{BF482BD2-59B2-44B5-AA07-BD02A25943D2}" presName="composite3" presStyleCnt="0"/>
      <dgm:spPr/>
      <dgm:t>
        <a:bodyPr/>
        <a:lstStyle/>
        <a:p>
          <a:endParaRPr lang="zh-TW" altLang="en-US"/>
        </a:p>
      </dgm:t>
    </dgm:pt>
    <dgm:pt modelId="{42E6D373-3326-4DB8-BF5A-E77E0D7F65C1}" type="pres">
      <dgm:prSet presAssocID="{BF482BD2-59B2-44B5-AA07-BD02A25943D2}" presName="background3" presStyleLbl="node3" presStyleIdx="1" presStyleCnt="4"/>
      <dgm:spPr/>
      <dgm:t>
        <a:bodyPr/>
        <a:lstStyle/>
        <a:p>
          <a:endParaRPr lang="zh-TW" altLang="en-US"/>
        </a:p>
      </dgm:t>
    </dgm:pt>
    <dgm:pt modelId="{F50D255E-F6AE-4374-9669-B809DCF9E4E1}" type="pres">
      <dgm:prSet presAssocID="{BF482BD2-59B2-44B5-AA07-BD02A25943D2}" presName="text3" presStyleLbl="fgAcc3" presStyleIdx="1" presStyleCnt="4" custScaleY="44634" custLinFactNeighborX="-5362" custLinFactNeighborY="22432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013E7587-86F4-4B8D-AAB1-D9C93A1BEEB8}" type="pres">
      <dgm:prSet presAssocID="{BF482BD2-59B2-44B5-AA07-BD02A25943D2}" presName="hierChild4" presStyleCnt="0"/>
      <dgm:spPr/>
      <dgm:t>
        <a:bodyPr/>
        <a:lstStyle/>
        <a:p>
          <a:endParaRPr lang="zh-TW" altLang="en-US"/>
        </a:p>
      </dgm:t>
    </dgm:pt>
    <dgm:pt modelId="{07D8EC52-34D8-45EB-8500-13FCEE445F3D}" type="pres">
      <dgm:prSet presAssocID="{EDB7C148-AA94-49BE-91B3-075FF73DF083}" presName="Name10" presStyleLbl="parChTrans1D2" presStyleIdx="1" presStyleCnt="2"/>
      <dgm:spPr/>
      <dgm:t>
        <a:bodyPr/>
        <a:lstStyle/>
        <a:p>
          <a:endParaRPr lang="zh-TW" altLang="en-US"/>
        </a:p>
      </dgm:t>
    </dgm:pt>
    <dgm:pt modelId="{7888D1E0-6FAF-448E-9E25-4326D788577A}" type="pres">
      <dgm:prSet presAssocID="{B4C9AD17-C176-4C96-AE2B-1FD620DC9EDE}" presName="hierRoot2" presStyleCnt="0"/>
      <dgm:spPr/>
      <dgm:t>
        <a:bodyPr/>
        <a:lstStyle/>
        <a:p>
          <a:endParaRPr lang="zh-TW" altLang="en-US"/>
        </a:p>
      </dgm:t>
    </dgm:pt>
    <dgm:pt modelId="{85FDD386-E849-45CE-9132-EF890BE44956}" type="pres">
      <dgm:prSet presAssocID="{B4C9AD17-C176-4C96-AE2B-1FD620DC9EDE}" presName="composite2" presStyleCnt="0"/>
      <dgm:spPr/>
      <dgm:t>
        <a:bodyPr/>
        <a:lstStyle/>
        <a:p>
          <a:endParaRPr lang="zh-TW" altLang="en-US"/>
        </a:p>
      </dgm:t>
    </dgm:pt>
    <dgm:pt modelId="{3A4832EA-6C6C-479F-B174-17F9A02FEC45}" type="pres">
      <dgm:prSet presAssocID="{B4C9AD17-C176-4C96-AE2B-1FD620DC9EDE}" presName="background2" presStyleLbl="node2" presStyleIdx="1" presStyleCnt="2"/>
      <dgm:spPr/>
      <dgm:t>
        <a:bodyPr/>
        <a:lstStyle/>
        <a:p>
          <a:endParaRPr lang="zh-TW" altLang="en-US"/>
        </a:p>
      </dgm:t>
    </dgm:pt>
    <dgm:pt modelId="{E2E4E29D-4C84-4530-BB38-5C83C8B64B33}" type="pres">
      <dgm:prSet presAssocID="{B4C9AD17-C176-4C96-AE2B-1FD620DC9EDE}" presName="text2" presStyleLbl="fgAcc2" presStyleIdx="1" presStyleCnt="2" custScaleX="118035" custScaleY="56537" custLinFactNeighborX="2350" custLinFactNeighborY="-3139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15CFE16C-4277-4548-B18C-7206FD1F38CE}" type="pres">
      <dgm:prSet presAssocID="{B4C9AD17-C176-4C96-AE2B-1FD620DC9EDE}" presName="hierChild3" presStyleCnt="0"/>
      <dgm:spPr/>
      <dgm:t>
        <a:bodyPr/>
        <a:lstStyle/>
        <a:p>
          <a:endParaRPr lang="zh-TW" altLang="en-US"/>
        </a:p>
      </dgm:t>
    </dgm:pt>
    <dgm:pt modelId="{CA16902F-B1E5-497F-A2E9-54B86C6913B6}" type="pres">
      <dgm:prSet presAssocID="{8164C76A-6A5A-4C1F-A800-5E8DF97FA3C5}" presName="Name17" presStyleLbl="parChTrans1D3" presStyleIdx="2" presStyleCnt="4"/>
      <dgm:spPr/>
      <dgm:t>
        <a:bodyPr/>
        <a:lstStyle/>
        <a:p>
          <a:endParaRPr lang="zh-TW" altLang="en-US"/>
        </a:p>
      </dgm:t>
    </dgm:pt>
    <dgm:pt modelId="{EFE56E8F-1E41-4FC8-8565-331E9A58E4DB}" type="pres">
      <dgm:prSet presAssocID="{5A907D83-7C2E-4671-BB5B-05D8728A58BF}" presName="hierRoot3" presStyleCnt="0"/>
      <dgm:spPr/>
      <dgm:t>
        <a:bodyPr/>
        <a:lstStyle/>
        <a:p>
          <a:endParaRPr lang="zh-TW" altLang="en-US"/>
        </a:p>
      </dgm:t>
    </dgm:pt>
    <dgm:pt modelId="{8249473D-E41A-44F3-8D5C-2374F2D2CD55}" type="pres">
      <dgm:prSet presAssocID="{5A907D83-7C2E-4671-BB5B-05D8728A58BF}" presName="composite3" presStyleCnt="0"/>
      <dgm:spPr/>
      <dgm:t>
        <a:bodyPr/>
        <a:lstStyle/>
        <a:p>
          <a:endParaRPr lang="zh-TW" altLang="en-US"/>
        </a:p>
      </dgm:t>
    </dgm:pt>
    <dgm:pt modelId="{09764D64-4631-426A-BF46-ED181C1C8F37}" type="pres">
      <dgm:prSet presAssocID="{5A907D83-7C2E-4671-BB5B-05D8728A58BF}" presName="background3" presStyleLbl="node3" presStyleIdx="2" presStyleCnt="4"/>
      <dgm:spPr/>
      <dgm:t>
        <a:bodyPr/>
        <a:lstStyle/>
        <a:p>
          <a:endParaRPr lang="zh-TW" altLang="en-US"/>
        </a:p>
      </dgm:t>
    </dgm:pt>
    <dgm:pt modelId="{0D824CDD-C5F6-4574-9CFC-8AEDF0A89B55}" type="pres">
      <dgm:prSet presAssocID="{5A907D83-7C2E-4671-BB5B-05D8728A58BF}" presName="text3" presStyleLbl="fgAcc3" presStyleIdx="2" presStyleCnt="4" custScaleY="44635" custLinFactNeighborX="8687" custLinFactNeighborY="18784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BDDD75DB-8C95-46BA-A230-97DACF6C432D}" type="pres">
      <dgm:prSet presAssocID="{5A907D83-7C2E-4671-BB5B-05D8728A58BF}" presName="hierChild4" presStyleCnt="0"/>
      <dgm:spPr/>
      <dgm:t>
        <a:bodyPr/>
        <a:lstStyle/>
        <a:p>
          <a:endParaRPr lang="zh-TW" altLang="en-US"/>
        </a:p>
      </dgm:t>
    </dgm:pt>
    <dgm:pt modelId="{D9ED9703-B50F-4F2A-BFE4-5D7146A36D61}" type="pres">
      <dgm:prSet presAssocID="{B8356325-BDD5-4005-A34F-1D20449D73E6}" presName="Name17" presStyleLbl="parChTrans1D3" presStyleIdx="3" presStyleCnt="4"/>
      <dgm:spPr/>
      <dgm:t>
        <a:bodyPr/>
        <a:lstStyle/>
        <a:p>
          <a:endParaRPr lang="zh-TW" altLang="en-US"/>
        </a:p>
      </dgm:t>
    </dgm:pt>
    <dgm:pt modelId="{4CD34347-DDE0-454D-A164-62F20ED4DB8F}" type="pres">
      <dgm:prSet presAssocID="{D6DC2DD8-BD83-4665-83B4-0D59AEBF8FC2}" presName="hierRoot3" presStyleCnt="0"/>
      <dgm:spPr/>
      <dgm:t>
        <a:bodyPr/>
        <a:lstStyle/>
        <a:p>
          <a:endParaRPr lang="zh-TW" altLang="en-US"/>
        </a:p>
      </dgm:t>
    </dgm:pt>
    <dgm:pt modelId="{FE2EFF9B-684C-49BA-9E55-70302ABB933A}" type="pres">
      <dgm:prSet presAssocID="{D6DC2DD8-BD83-4665-83B4-0D59AEBF8FC2}" presName="composite3" presStyleCnt="0"/>
      <dgm:spPr/>
      <dgm:t>
        <a:bodyPr/>
        <a:lstStyle/>
        <a:p>
          <a:endParaRPr lang="zh-TW" altLang="en-US"/>
        </a:p>
      </dgm:t>
    </dgm:pt>
    <dgm:pt modelId="{4F1D67AF-950F-40FF-A93A-8C167A83F277}" type="pres">
      <dgm:prSet presAssocID="{D6DC2DD8-BD83-4665-83B4-0D59AEBF8FC2}" presName="background3" presStyleLbl="node3" presStyleIdx="3" presStyleCnt="4"/>
      <dgm:spPr/>
      <dgm:t>
        <a:bodyPr/>
        <a:lstStyle/>
        <a:p>
          <a:endParaRPr lang="zh-TW" altLang="en-US"/>
        </a:p>
      </dgm:t>
    </dgm:pt>
    <dgm:pt modelId="{58814C8C-8629-4CA2-9941-0004D57B12E8}" type="pres">
      <dgm:prSet presAssocID="{D6DC2DD8-BD83-4665-83B4-0D59AEBF8FC2}" presName="text3" presStyleLbl="fgAcc3" presStyleIdx="3" presStyleCnt="4" custScaleY="44634" custLinFactNeighborX="-42" custLinFactNeighborY="18784">
        <dgm:presLayoutVars>
          <dgm:chPref val="3"/>
        </dgm:presLayoutVars>
      </dgm:prSet>
      <dgm:spPr/>
      <dgm:t>
        <a:bodyPr/>
        <a:lstStyle/>
        <a:p>
          <a:endParaRPr lang="zh-TW" altLang="en-US"/>
        </a:p>
      </dgm:t>
    </dgm:pt>
    <dgm:pt modelId="{96BF7F4B-CDE1-47ED-BC23-47B2A49EB160}" type="pres">
      <dgm:prSet presAssocID="{D6DC2DD8-BD83-4665-83B4-0D59AEBF8FC2}" presName="hierChild4" presStyleCnt="0"/>
      <dgm:spPr/>
      <dgm:t>
        <a:bodyPr/>
        <a:lstStyle/>
        <a:p>
          <a:endParaRPr lang="zh-TW" altLang="en-US"/>
        </a:p>
      </dgm:t>
    </dgm:pt>
  </dgm:ptLst>
  <dgm:cxnLst>
    <dgm:cxn modelId="{88626FB6-FFA7-4F8E-958D-AB366FA6AD9E}" type="presOf" srcId="{B8356325-BDD5-4005-A34F-1D20449D73E6}" destId="{D9ED9703-B50F-4F2A-BFE4-5D7146A36D61}" srcOrd="0" destOrd="0" presId="urn:microsoft.com/office/officeart/2005/8/layout/hierarchy1"/>
    <dgm:cxn modelId="{1B40E2F4-5BCF-4CED-BB31-3F5EAE2A1EBE}" type="presOf" srcId="{D4450A0F-AC6C-42BD-B253-5E406F2EF33C}" destId="{26E56347-9F16-404E-8345-89F19A6B9D18}" srcOrd="0" destOrd="0" presId="urn:microsoft.com/office/officeart/2005/8/layout/hierarchy1"/>
    <dgm:cxn modelId="{B722A3F3-4AC4-4306-BC0C-41C753E02910}" type="presOf" srcId="{B4C9AD17-C176-4C96-AE2B-1FD620DC9EDE}" destId="{E2E4E29D-4C84-4530-BB38-5C83C8B64B33}" srcOrd="0" destOrd="0" presId="urn:microsoft.com/office/officeart/2005/8/layout/hierarchy1"/>
    <dgm:cxn modelId="{52DD26C6-43F3-4E54-B545-4E1BFAFDFD09}" srcId="{D4450A0F-AC6C-42BD-B253-5E406F2EF33C}" destId="{3A0A1197-93E8-41BA-B034-6F40E94CCD97}" srcOrd="0" destOrd="0" parTransId="{6597D0E1-BD03-4FF9-AD97-B0664FD29277}" sibTransId="{8BBDD861-D5EA-47BD-AA5E-AE76FBD769BE}"/>
    <dgm:cxn modelId="{535E8302-27C8-4F54-86E5-C88775B613F2}" type="presOf" srcId="{EDB7C148-AA94-49BE-91B3-075FF73DF083}" destId="{07D8EC52-34D8-45EB-8500-13FCEE445F3D}" srcOrd="0" destOrd="0" presId="urn:microsoft.com/office/officeart/2005/8/layout/hierarchy1"/>
    <dgm:cxn modelId="{AF6FB804-5FF3-4090-8E71-F72F0CF2A617}" type="presOf" srcId="{8164C76A-6A5A-4C1F-A800-5E8DF97FA3C5}" destId="{CA16902F-B1E5-497F-A2E9-54B86C6913B6}" srcOrd="0" destOrd="0" presId="urn:microsoft.com/office/officeart/2005/8/layout/hierarchy1"/>
    <dgm:cxn modelId="{07B41E78-1716-4591-A4B1-6E2F12D8070A}" type="presOf" srcId="{D6DC2DD8-BD83-4665-83B4-0D59AEBF8FC2}" destId="{58814C8C-8629-4CA2-9941-0004D57B12E8}" srcOrd="0" destOrd="0" presId="urn:microsoft.com/office/officeart/2005/8/layout/hierarchy1"/>
    <dgm:cxn modelId="{D8FA98E1-96A4-48FA-B090-59AF988AC62B}" srcId="{6D9A4233-E5AF-4504-BB8B-31E601870C75}" destId="{4894F07D-2973-4966-8573-2B69069C80D0}" srcOrd="0" destOrd="0" parTransId="{50B3820F-5680-474C-925A-CC322D1065EE}" sibTransId="{DA5381E4-2CD9-4413-9D5E-F6FADE5FAC91}"/>
    <dgm:cxn modelId="{1831286C-8D48-4A68-9CF6-EB67FAB5F2F2}" type="presOf" srcId="{BF482BD2-59B2-44B5-AA07-BD02A25943D2}" destId="{F50D255E-F6AE-4374-9669-B809DCF9E4E1}" srcOrd="0" destOrd="0" presId="urn:microsoft.com/office/officeart/2005/8/layout/hierarchy1"/>
    <dgm:cxn modelId="{9E37CB09-1780-4803-9326-C61666C6FD82}" type="presOf" srcId="{5A907D83-7C2E-4671-BB5B-05D8728A58BF}" destId="{0D824CDD-C5F6-4574-9CFC-8AEDF0A89B55}" srcOrd="0" destOrd="0" presId="urn:microsoft.com/office/officeart/2005/8/layout/hierarchy1"/>
    <dgm:cxn modelId="{761CD894-A438-4FD0-9845-9D06E8ABC836}" type="presOf" srcId="{6D9A4233-E5AF-4504-BB8B-31E601870C75}" destId="{CA67FC79-79CD-4DBB-82AC-A3BB8125D515}" srcOrd="0" destOrd="0" presId="urn:microsoft.com/office/officeart/2005/8/layout/hierarchy1"/>
    <dgm:cxn modelId="{72953D51-4335-4CA8-B23C-1C6F9D04DD65}" srcId="{B4C9AD17-C176-4C96-AE2B-1FD620DC9EDE}" destId="{5A907D83-7C2E-4671-BB5B-05D8728A58BF}" srcOrd="0" destOrd="0" parTransId="{8164C76A-6A5A-4C1F-A800-5E8DF97FA3C5}" sibTransId="{C8257D5E-D543-43FD-9DE3-05FC3B159715}"/>
    <dgm:cxn modelId="{5CDD7363-1B78-4E69-A7AB-10AFF7158D44}" type="presOf" srcId="{915A7C1D-B8D7-4220-9317-6FC9B9209617}" destId="{94E7208F-D893-45A3-B1BB-5C069EDFA748}" srcOrd="0" destOrd="0" presId="urn:microsoft.com/office/officeart/2005/8/layout/hierarchy1"/>
    <dgm:cxn modelId="{5C4D06B3-D61B-40F6-B231-460A1A0151F8}" srcId="{6D9A4233-E5AF-4504-BB8B-31E601870C75}" destId="{BF482BD2-59B2-44B5-AA07-BD02A25943D2}" srcOrd="1" destOrd="0" parTransId="{915A7C1D-B8D7-4220-9317-6FC9B9209617}" sibTransId="{8610DC89-87BD-4C56-976D-443689FF5654}"/>
    <dgm:cxn modelId="{C9FF32A5-9702-4189-9AC0-F6B6802B55AB}" type="presOf" srcId="{3A0A1197-93E8-41BA-B034-6F40E94CCD97}" destId="{79CFC386-1A3C-4756-9835-4CFA96FA60B6}" srcOrd="0" destOrd="0" presId="urn:microsoft.com/office/officeart/2005/8/layout/hierarchy1"/>
    <dgm:cxn modelId="{00B03F49-CE6E-48A3-B47B-08E03BB82A9D}" srcId="{B4C9AD17-C176-4C96-AE2B-1FD620DC9EDE}" destId="{D6DC2DD8-BD83-4665-83B4-0D59AEBF8FC2}" srcOrd="1" destOrd="0" parTransId="{B8356325-BDD5-4005-A34F-1D20449D73E6}" sibTransId="{B4A65F14-0B05-4555-8B69-064CF2E1625F}"/>
    <dgm:cxn modelId="{FE0C7083-7E0F-4BD2-869B-FD74F88D8FDE}" type="presOf" srcId="{4894F07D-2973-4966-8573-2B69069C80D0}" destId="{15EC163B-9D34-488D-8B02-1EC8DF9B93C9}" srcOrd="0" destOrd="0" presId="urn:microsoft.com/office/officeart/2005/8/layout/hierarchy1"/>
    <dgm:cxn modelId="{A95BFE4A-4DFA-4C24-8F3C-D7F8155859BF}" srcId="{3A0A1197-93E8-41BA-B034-6F40E94CCD97}" destId="{6D9A4233-E5AF-4504-BB8B-31E601870C75}" srcOrd="0" destOrd="0" parTransId="{B2410C45-D580-4675-B77F-FFDA6FB69E34}" sibTransId="{51438B63-87B5-47D0-9A0E-016CC551EEEC}"/>
    <dgm:cxn modelId="{36C27AB9-6093-40B8-A34D-E1CFDC09023D}" type="presOf" srcId="{B2410C45-D580-4675-B77F-FFDA6FB69E34}" destId="{BECA980F-90A5-4639-A416-7CE057C6A9BD}" srcOrd="0" destOrd="0" presId="urn:microsoft.com/office/officeart/2005/8/layout/hierarchy1"/>
    <dgm:cxn modelId="{8F00B711-7220-460B-9E89-AC7CC687298A}" type="presOf" srcId="{50B3820F-5680-474C-925A-CC322D1065EE}" destId="{97595279-CBC0-43F2-AB0A-11DA1FAC9837}" srcOrd="0" destOrd="0" presId="urn:microsoft.com/office/officeart/2005/8/layout/hierarchy1"/>
    <dgm:cxn modelId="{483425B4-A151-4600-AD31-05A313B09114}" srcId="{3A0A1197-93E8-41BA-B034-6F40E94CCD97}" destId="{B4C9AD17-C176-4C96-AE2B-1FD620DC9EDE}" srcOrd="1" destOrd="0" parTransId="{EDB7C148-AA94-49BE-91B3-075FF73DF083}" sibTransId="{298D2B9B-1968-41BF-B85F-1783AE43F3FD}"/>
    <dgm:cxn modelId="{947C2D77-442A-42A9-85D7-ED387E30887A}" type="presParOf" srcId="{26E56347-9F16-404E-8345-89F19A6B9D18}" destId="{33A30BEB-1595-46CE-8C2E-BF9A056F78ED}" srcOrd="0" destOrd="0" presId="urn:microsoft.com/office/officeart/2005/8/layout/hierarchy1"/>
    <dgm:cxn modelId="{75F2D329-A15E-42A6-963F-0C936F028F81}" type="presParOf" srcId="{33A30BEB-1595-46CE-8C2E-BF9A056F78ED}" destId="{B59EFBC5-0FDF-4559-A9AF-B31AFBC7A485}" srcOrd="0" destOrd="0" presId="urn:microsoft.com/office/officeart/2005/8/layout/hierarchy1"/>
    <dgm:cxn modelId="{41F11C1D-6DB6-4057-93E3-4B7734BDF7D5}" type="presParOf" srcId="{B59EFBC5-0FDF-4559-A9AF-B31AFBC7A485}" destId="{53716BAF-8EE6-42D3-9F4E-0F4AEBA3BDD7}" srcOrd="0" destOrd="0" presId="urn:microsoft.com/office/officeart/2005/8/layout/hierarchy1"/>
    <dgm:cxn modelId="{13D2BEF1-E659-466D-8E8D-106A81F29E90}" type="presParOf" srcId="{B59EFBC5-0FDF-4559-A9AF-B31AFBC7A485}" destId="{79CFC386-1A3C-4756-9835-4CFA96FA60B6}" srcOrd="1" destOrd="0" presId="urn:microsoft.com/office/officeart/2005/8/layout/hierarchy1"/>
    <dgm:cxn modelId="{AE581967-9D98-469A-A7F1-32B517E3625D}" type="presParOf" srcId="{33A30BEB-1595-46CE-8C2E-BF9A056F78ED}" destId="{534AB601-8252-447B-A201-778501887B8C}" srcOrd="1" destOrd="0" presId="urn:microsoft.com/office/officeart/2005/8/layout/hierarchy1"/>
    <dgm:cxn modelId="{05B11736-C356-4235-95D8-6760D96C52EB}" type="presParOf" srcId="{534AB601-8252-447B-A201-778501887B8C}" destId="{BECA980F-90A5-4639-A416-7CE057C6A9BD}" srcOrd="0" destOrd="0" presId="urn:microsoft.com/office/officeart/2005/8/layout/hierarchy1"/>
    <dgm:cxn modelId="{F3232416-2977-43C0-A851-7CDD357AD138}" type="presParOf" srcId="{534AB601-8252-447B-A201-778501887B8C}" destId="{56BAC5A8-FC59-4241-844D-C8360791162A}" srcOrd="1" destOrd="0" presId="urn:microsoft.com/office/officeart/2005/8/layout/hierarchy1"/>
    <dgm:cxn modelId="{B6F0D5C6-E820-4710-A547-C38679898F5A}" type="presParOf" srcId="{56BAC5A8-FC59-4241-844D-C8360791162A}" destId="{2C33A6F4-6454-4508-B778-805E99550BAD}" srcOrd="0" destOrd="0" presId="urn:microsoft.com/office/officeart/2005/8/layout/hierarchy1"/>
    <dgm:cxn modelId="{C99B3A36-E3F6-4EA1-9C2B-66674D2B6107}" type="presParOf" srcId="{2C33A6F4-6454-4508-B778-805E99550BAD}" destId="{9A80B430-403F-4B17-8645-E0A56D44C136}" srcOrd="0" destOrd="0" presId="urn:microsoft.com/office/officeart/2005/8/layout/hierarchy1"/>
    <dgm:cxn modelId="{7402D29D-66D0-486F-961D-16D26C9FA581}" type="presParOf" srcId="{2C33A6F4-6454-4508-B778-805E99550BAD}" destId="{CA67FC79-79CD-4DBB-82AC-A3BB8125D515}" srcOrd="1" destOrd="0" presId="urn:microsoft.com/office/officeart/2005/8/layout/hierarchy1"/>
    <dgm:cxn modelId="{A1BCDC7F-BFF3-49A8-A96D-A2DC7D58E5F8}" type="presParOf" srcId="{56BAC5A8-FC59-4241-844D-C8360791162A}" destId="{8E08E0F5-052D-47B4-B8F6-130ECD5EFCE0}" srcOrd="1" destOrd="0" presId="urn:microsoft.com/office/officeart/2005/8/layout/hierarchy1"/>
    <dgm:cxn modelId="{3F923017-204A-4BE2-9A28-C4C1E7581E58}" type="presParOf" srcId="{8E08E0F5-052D-47B4-B8F6-130ECD5EFCE0}" destId="{97595279-CBC0-43F2-AB0A-11DA1FAC9837}" srcOrd="0" destOrd="0" presId="urn:microsoft.com/office/officeart/2005/8/layout/hierarchy1"/>
    <dgm:cxn modelId="{437B06AF-B15D-40B0-9C1C-BD05C9AE2D17}" type="presParOf" srcId="{8E08E0F5-052D-47B4-B8F6-130ECD5EFCE0}" destId="{00106D9A-5239-43F8-8C26-36A6A43101A3}" srcOrd="1" destOrd="0" presId="urn:microsoft.com/office/officeart/2005/8/layout/hierarchy1"/>
    <dgm:cxn modelId="{3D221CD7-D0B9-409F-B9A7-A0F0F3BF137A}" type="presParOf" srcId="{00106D9A-5239-43F8-8C26-36A6A43101A3}" destId="{B909F481-C917-4E76-AFBF-AFE05C0185F8}" srcOrd="0" destOrd="0" presId="urn:microsoft.com/office/officeart/2005/8/layout/hierarchy1"/>
    <dgm:cxn modelId="{8227EDFC-D3CE-4E48-8EA3-8F2B389ADA22}" type="presParOf" srcId="{B909F481-C917-4E76-AFBF-AFE05C0185F8}" destId="{83ADB3B1-B627-4B64-ACFD-472C63871182}" srcOrd="0" destOrd="0" presId="urn:microsoft.com/office/officeart/2005/8/layout/hierarchy1"/>
    <dgm:cxn modelId="{B7FAA172-2927-47D0-97D2-851DB8210691}" type="presParOf" srcId="{B909F481-C917-4E76-AFBF-AFE05C0185F8}" destId="{15EC163B-9D34-488D-8B02-1EC8DF9B93C9}" srcOrd="1" destOrd="0" presId="urn:microsoft.com/office/officeart/2005/8/layout/hierarchy1"/>
    <dgm:cxn modelId="{78ECDBFD-8AE2-401C-80CD-A871C5E3E7EB}" type="presParOf" srcId="{00106D9A-5239-43F8-8C26-36A6A43101A3}" destId="{08958E29-6B7B-4EDB-94E3-2624404EDA7D}" srcOrd="1" destOrd="0" presId="urn:microsoft.com/office/officeart/2005/8/layout/hierarchy1"/>
    <dgm:cxn modelId="{343EF973-53AE-4017-BA98-76D8E1EE9B17}" type="presParOf" srcId="{8E08E0F5-052D-47B4-B8F6-130ECD5EFCE0}" destId="{94E7208F-D893-45A3-B1BB-5C069EDFA748}" srcOrd="2" destOrd="0" presId="urn:microsoft.com/office/officeart/2005/8/layout/hierarchy1"/>
    <dgm:cxn modelId="{D222B5DC-EB8F-473E-B0A3-0995F2D4F168}" type="presParOf" srcId="{8E08E0F5-052D-47B4-B8F6-130ECD5EFCE0}" destId="{79F48683-9721-4964-B7C9-17606C63C78D}" srcOrd="3" destOrd="0" presId="urn:microsoft.com/office/officeart/2005/8/layout/hierarchy1"/>
    <dgm:cxn modelId="{AD5ED7EB-E687-4E0C-84BA-23C3812D1399}" type="presParOf" srcId="{79F48683-9721-4964-B7C9-17606C63C78D}" destId="{0506C4C6-5CF3-422D-A9A1-82FFE2026911}" srcOrd="0" destOrd="0" presId="urn:microsoft.com/office/officeart/2005/8/layout/hierarchy1"/>
    <dgm:cxn modelId="{7E71DA81-0C1B-473E-B539-EA0218217DAD}" type="presParOf" srcId="{0506C4C6-5CF3-422D-A9A1-82FFE2026911}" destId="{42E6D373-3326-4DB8-BF5A-E77E0D7F65C1}" srcOrd="0" destOrd="0" presId="urn:microsoft.com/office/officeart/2005/8/layout/hierarchy1"/>
    <dgm:cxn modelId="{EECA2466-2DCC-46E3-8E8E-846A1D21AD24}" type="presParOf" srcId="{0506C4C6-5CF3-422D-A9A1-82FFE2026911}" destId="{F50D255E-F6AE-4374-9669-B809DCF9E4E1}" srcOrd="1" destOrd="0" presId="urn:microsoft.com/office/officeart/2005/8/layout/hierarchy1"/>
    <dgm:cxn modelId="{B9A857C0-3FF6-4031-B43A-335D10754314}" type="presParOf" srcId="{79F48683-9721-4964-B7C9-17606C63C78D}" destId="{013E7587-86F4-4B8D-AAB1-D9C93A1BEEB8}" srcOrd="1" destOrd="0" presId="urn:microsoft.com/office/officeart/2005/8/layout/hierarchy1"/>
    <dgm:cxn modelId="{A8782801-3C5B-486E-A036-73BE4765129B}" type="presParOf" srcId="{534AB601-8252-447B-A201-778501887B8C}" destId="{07D8EC52-34D8-45EB-8500-13FCEE445F3D}" srcOrd="2" destOrd="0" presId="urn:microsoft.com/office/officeart/2005/8/layout/hierarchy1"/>
    <dgm:cxn modelId="{5ACB9B62-5D87-4797-9AAB-FB82CF277950}" type="presParOf" srcId="{534AB601-8252-447B-A201-778501887B8C}" destId="{7888D1E0-6FAF-448E-9E25-4326D788577A}" srcOrd="3" destOrd="0" presId="urn:microsoft.com/office/officeart/2005/8/layout/hierarchy1"/>
    <dgm:cxn modelId="{3240341A-C571-41F2-92E7-D2C480135BDE}" type="presParOf" srcId="{7888D1E0-6FAF-448E-9E25-4326D788577A}" destId="{85FDD386-E849-45CE-9132-EF890BE44956}" srcOrd="0" destOrd="0" presId="urn:microsoft.com/office/officeart/2005/8/layout/hierarchy1"/>
    <dgm:cxn modelId="{4B6D5CB7-87D9-46E0-878B-88491E29F355}" type="presParOf" srcId="{85FDD386-E849-45CE-9132-EF890BE44956}" destId="{3A4832EA-6C6C-479F-B174-17F9A02FEC45}" srcOrd="0" destOrd="0" presId="urn:microsoft.com/office/officeart/2005/8/layout/hierarchy1"/>
    <dgm:cxn modelId="{DAC952FC-ED9A-40D6-9D89-E0D2A340F543}" type="presParOf" srcId="{85FDD386-E849-45CE-9132-EF890BE44956}" destId="{E2E4E29D-4C84-4530-BB38-5C83C8B64B33}" srcOrd="1" destOrd="0" presId="urn:microsoft.com/office/officeart/2005/8/layout/hierarchy1"/>
    <dgm:cxn modelId="{BCF811B9-0AA5-4E53-B9F9-E55739083A42}" type="presParOf" srcId="{7888D1E0-6FAF-448E-9E25-4326D788577A}" destId="{15CFE16C-4277-4548-B18C-7206FD1F38CE}" srcOrd="1" destOrd="0" presId="urn:microsoft.com/office/officeart/2005/8/layout/hierarchy1"/>
    <dgm:cxn modelId="{B80BA5CA-18A7-424D-8937-65CA0D320EF8}" type="presParOf" srcId="{15CFE16C-4277-4548-B18C-7206FD1F38CE}" destId="{CA16902F-B1E5-497F-A2E9-54B86C6913B6}" srcOrd="0" destOrd="0" presId="urn:microsoft.com/office/officeart/2005/8/layout/hierarchy1"/>
    <dgm:cxn modelId="{9841D82B-5D25-4828-B8CC-99563E580CF0}" type="presParOf" srcId="{15CFE16C-4277-4548-B18C-7206FD1F38CE}" destId="{EFE56E8F-1E41-4FC8-8565-331E9A58E4DB}" srcOrd="1" destOrd="0" presId="urn:microsoft.com/office/officeart/2005/8/layout/hierarchy1"/>
    <dgm:cxn modelId="{7EEC5A8B-5B21-42EB-994D-4E3378A5B480}" type="presParOf" srcId="{EFE56E8F-1E41-4FC8-8565-331E9A58E4DB}" destId="{8249473D-E41A-44F3-8D5C-2374F2D2CD55}" srcOrd="0" destOrd="0" presId="urn:microsoft.com/office/officeart/2005/8/layout/hierarchy1"/>
    <dgm:cxn modelId="{DEA7D45B-B73D-481A-9699-DCA1B9FF5708}" type="presParOf" srcId="{8249473D-E41A-44F3-8D5C-2374F2D2CD55}" destId="{09764D64-4631-426A-BF46-ED181C1C8F37}" srcOrd="0" destOrd="0" presId="urn:microsoft.com/office/officeart/2005/8/layout/hierarchy1"/>
    <dgm:cxn modelId="{0665618F-290F-41C7-8FCA-DFFA5F11B387}" type="presParOf" srcId="{8249473D-E41A-44F3-8D5C-2374F2D2CD55}" destId="{0D824CDD-C5F6-4574-9CFC-8AEDF0A89B55}" srcOrd="1" destOrd="0" presId="urn:microsoft.com/office/officeart/2005/8/layout/hierarchy1"/>
    <dgm:cxn modelId="{054373C9-1EC6-435C-A865-74A4AF452A91}" type="presParOf" srcId="{EFE56E8F-1E41-4FC8-8565-331E9A58E4DB}" destId="{BDDD75DB-8C95-46BA-A230-97DACF6C432D}" srcOrd="1" destOrd="0" presId="urn:microsoft.com/office/officeart/2005/8/layout/hierarchy1"/>
    <dgm:cxn modelId="{A903C59D-9FC2-409A-A72F-614885825770}" type="presParOf" srcId="{15CFE16C-4277-4548-B18C-7206FD1F38CE}" destId="{D9ED9703-B50F-4F2A-BFE4-5D7146A36D61}" srcOrd="2" destOrd="0" presId="urn:microsoft.com/office/officeart/2005/8/layout/hierarchy1"/>
    <dgm:cxn modelId="{FEFFA28A-2B72-4087-A997-66099D420189}" type="presParOf" srcId="{15CFE16C-4277-4548-B18C-7206FD1F38CE}" destId="{4CD34347-DDE0-454D-A164-62F20ED4DB8F}" srcOrd="3" destOrd="0" presId="urn:microsoft.com/office/officeart/2005/8/layout/hierarchy1"/>
    <dgm:cxn modelId="{C78F8F4A-B009-4E63-90AE-A8087868EFD6}" type="presParOf" srcId="{4CD34347-DDE0-454D-A164-62F20ED4DB8F}" destId="{FE2EFF9B-684C-49BA-9E55-70302ABB933A}" srcOrd="0" destOrd="0" presId="urn:microsoft.com/office/officeart/2005/8/layout/hierarchy1"/>
    <dgm:cxn modelId="{D03C8AFB-6F49-4B38-A383-27FE49144001}" type="presParOf" srcId="{FE2EFF9B-684C-49BA-9E55-70302ABB933A}" destId="{4F1D67AF-950F-40FF-A93A-8C167A83F277}" srcOrd="0" destOrd="0" presId="urn:microsoft.com/office/officeart/2005/8/layout/hierarchy1"/>
    <dgm:cxn modelId="{3B8F78B8-1A86-4BBD-8C6D-29584A6727B4}" type="presParOf" srcId="{FE2EFF9B-684C-49BA-9E55-70302ABB933A}" destId="{58814C8C-8629-4CA2-9941-0004D57B12E8}" srcOrd="1" destOrd="0" presId="urn:microsoft.com/office/officeart/2005/8/layout/hierarchy1"/>
    <dgm:cxn modelId="{E25A8087-BD3E-4DAE-A976-C1B360FE9CC4}" type="presParOf" srcId="{4CD34347-DDE0-454D-A164-62F20ED4DB8F}" destId="{96BF7F4B-CDE1-47ED-BC23-47B2A49EB16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E9D954A-3896-46BE-B232-32457E6BE772}">
      <dsp:nvSpPr>
        <dsp:cNvPr id="0" name=""/>
        <dsp:cNvSpPr/>
      </dsp:nvSpPr>
      <dsp:spPr>
        <a:xfrm>
          <a:off x="1378583" y="568493"/>
          <a:ext cx="3795561" cy="3795561"/>
        </a:xfrm>
        <a:prstGeom prst="blockArc">
          <a:avLst>
            <a:gd name="adj1" fmla="val 10800000"/>
            <a:gd name="adj2" fmla="val 16200000"/>
            <a:gd name="adj3" fmla="val 4639"/>
          </a:avLst>
        </a:prstGeom>
        <a:solidFill>
          <a:schemeClr val="accent2">
            <a:hueOff val="6311270"/>
            <a:satOff val="-4328"/>
            <a:lumOff val="-27059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F0E6C-6D8C-4D28-A4CB-651F8CC1755D}">
      <dsp:nvSpPr>
        <dsp:cNvPr id="0" name=""/>
        <dsp:cNvSpPr/>
      </dsp:nvSpPr>
      <dsp:spPr>
        <a:xfrm>
          <a:off x="1378583" y="568493"/>
          <a:ext cx="3795561" cy="3795561"/>
        </a:xfrm>
        <a:prstGeom prst="blockArc">
          <a:avLst>
            <a:gd name="adj1" fmla="val 5400000"/>
            <a:gd name="adj2" fmla="val 10800000"/>
            <a:gd name="adj3" fmla="val 4639"/>
          </a:avLst>
        </a:prstGeom>
        <a:solidFill>
          <a:schemeClr val="accent2">
            <a:hueOff val="4207514"/>
            <a:satOff val="-2885"/>
            <a:lumOff val="-18039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9595DD-9700-4B44-9F3D-FFD06D173F53}">
      <dsp:nvSpPr>
        <dsp:cNvPr id="0" name=""/>
        <dsp:cNvSpPr/>
      </dsp:nvSpPr>
      <dsp:spPr>
        <a:xfrm>
          <a:off x="1378583" y="568493"/>
          <a:ext cx="3795561" cy="3795561"/>
        </a:xfrm>
        <a:prstGeom prst="blockArc">
          <a:avLst>
            <a:gd name="adj1" fmla="val 0"/>
            <a:gd name="adj2" fmla="val 5400000"/>
            <a:gd name="adj3" fmla="val 4639"/>
          </a:avLst>
        </a:prstGeom>
        <a:solidFill>
          <a:schemeClr val="accent2">
            <a:hueOff val="2103757"/>
            <a:satOff val="-1443"/>
            <a:lumOff val="-902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ABE0ABA-81EC-4DD3-BFDE-BC822070DBF8}">
      <dsp:nvSpPr>
        <dsp:cNvPr id="0" name=""/>
        <dsp:cNvSpPr/>
      </dsp:nvSpPr>
      <dsp:spPr>
        <a:xfrm>
          <a:off x="1378583" y="568493"/>
          <a:ext cx="3795561" cy="3795561"/>
        </a:xfrm>
        <a:prstGeom prst="blockArc">
          <a:avLst>
            <a:gd name="adj1" fmla="val 16200000"/>
            <a:gd name="adj2" fmla="val 0"/>
            <a:gd name="adj3" fmla="val 4639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E362FD5-9D6D-4FC5-931F-7682A48D2E99}">
      <dsp:nvSpPr>
        <dsp:cNvPr id="0" name=""/>
        <dsp:cNvSpPr/>
      </dsp:nvSpPr>
      <dsp:spPr>
        <a:xfrm>
          <a:off x="2402880" y="1592790"/>
          <a:ext cx="1746967" cy="174696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內部共識</a:t>
          </a:r>
          <a:endParaRPr lang="en-US" altLang="zh-TW" sz="2300" b="1" kern="12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學校支持</a:t>
          </a:r>
          <a:endParaRPr lang="zh-TW" altLang="en-US" sz="23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2658717" y="1848627"/>
        <a:ext cx="1235293" cy="1235293"/>
      </dsp:txXfrm>
    </dsp:sp>
    <dsp:sp modelId="{BEA200D4-BA43-474F-8E2C-FD56AFF067C3}">
      <dsp:nvSpPr>
        <dsp:cNvPr id="0" name=""/>
        <dsp:cNvSpPr/>
      </dsp:nvSpPr>
      <dsp:spPr>
        <a:xfrm>
          <a:off x="2664925" y="1078"/>
          <a:ext cx="1222877" cy="1222877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收集資料</a:t>
          </a:r>
          <a:endParaRPr lang="zh-TW" altLang="en-US" sz="23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2844011" y="180164"/>
        <a:ext cx="864705" cy="864705"/>
      </dsp:txXfrm>
    </dsp:sp>
    <dsp:sp modelId="{B2BE655A-9D26-424F-99FE-5789502EF1EA}">
      <dsp:nvSpPr>
        <dsp:cNvPr id="0" name=""/>
        <dsp:cNvSpPr/>
      </dsp:nvSpPr>
      <dsp:spPr>
        <a:xfrm>
          <a:off x="4518682" y="1854835"/>
          <a:ext cx="1222877" cy="1222877"/>
        </a:xfrm>
        <a:prstGeom prst="ellipse">
          <a:avLst/>
        </a:prstGeom>
        <a:solidFill>
          <a:schemeClr val="accent2">
            <a:hueOff val="2103757"/>
            <a:satOff val="-1443"/>
            <a:lumOff val="-902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政府資源</a:t>
          </a:r>
          <a:endParaRPr lang="zh-TW" altLang="en-US" sz="23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4697768" y="2033921"/>
        <a:ext cx="864705" cy="864705"/>
      </dsp:txXfrm>
    </dsp:sp>
    <dsp:sp modelId="{F7464C90-2DAE-4706-BA52-C0CE7884D54D}">
      <dsp:nvSpPr>
        <dsp:cNvPr id="0" name=""/>
        <dsp:cNvSpPr/>
      </dsp:nvSpPr>
      <dsp:spPr>
        <a:xfrm>
          <a:off x="2664925" y="3708592"/>
          <a:ext cx="1222877" cy="1222877"/>
        </a:xfrm>
        <a:prstGeom prst="ellipse">
          <a:avLst/>
        </a:prstGeom>
        <a:solidFill>
          <a:schemeClr val="accent2">
            <a:hueOff val="4207514"/>
            <a:satOff val="-2885"/>
            <a:lumOff val="-18039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b="1" kern="1200" dirty="0" smtClean="0">
              <a:solidFill>
                <a:schemeClr val="tx1"/>
              </a:solidFill>
              <a:effectLst/>
              <a:latin typeface="標楷體" panose="03000509000000000000" pitchFamily="65" charset="-120"/>
              <a:ea typeface="標楷體" panose="03000509000000000000" pitchFamily="65" charset="-120"/>
            </a:rPr>
            <a:t>評估過程</a:t>
          </a:r>
          <a:endParaRPr lang="zh-TW" altLang="en-US" sz="2300" b="1" kern="1200" dirty="0">
            <a:solidFill>
              <a:schemeClr val="tx1"/>
            </a:solidFill>
            <a:effectLst/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2844011" y="3887678"/>
        <a:ext cx="864705" cy="864705"/>
      </dsp:txXfrm>
    </dsp:sp>
    <dsp:sp modelId="{144054E1-D229-42D3-8574-F4D08A100D9A}">
      <dsp:nvSpPr>
        <dsp:cNvPr id="0" name=""/>
        <dsp:cNvSpPr/>
      </dsp:nvSpPr>
      <dsp:spPr>
        <a:xfrm>
          <a:off x="811168" y="1854835"/>
          <a:ext cx="1222877" cy="1222877"/>
        </a:xfrm>
        <a:prstGeom prst="ellipse">
          <a:avLst/>
        </a:prstGeom>
        <a:solidFill>
          <a:schemeClr val="accent2">
            <a:hueOff val="6311270"/>
            <a:satOff val="-4328"/>
            <a:lumOff val="-27059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3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</a:rPr>
            <a:t>行動方案</a:t>
          </a:r>
          <a:endParaRPr lang="zh-TW" altLang="en-US" sz="23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990254" y="2033921"/>
        <a:ext cx="864705" cy="86470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ED9703-B50F-4F2A-BFE4-5D7146A36D61}">
      <dsp:nvSpPr>
        <dsp:cNvPr id="0" name=""/>
        <dsp:cNvSpPr/>
      </dsp:nvSpPr>
      <dsp:spPr>
        <a:xfrm>
          <a:off x="6951206" y="2490727"/>
          <a:ext cx="1139990" cy="8349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55049"/>
              </a:lnTo>
              <a:lnTo>
                <a:pt x="1139990" y="655049"/>
              </a:lnTo>
              <a:lnTo>
                <a:pt x="1139990" y="834901"/>
              </a:lnTo>
            </a:path>
          </a:pathLst>
        </a:custGeom>
        <a:noFill/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A16902F-B1E5-497F-A2E9-54B86C6913B6}">
      <dsp:nvSpPr>
        <dsp:cNvPr id="0" name=""/>
        <dsp:cNvSpPr/>
      </dsp:nvSpPr>
      <dsp:spPr>
        <a:xfrm>
          <a:off x="5887804" y="2490727"/>
          <a:ext cx="1063401" cy="834901"/>
        </a:xfrm>
        <a:custGeom>
          <a:avLst/>
          <a:gdLst/>
          <a:ahLst/>
          <a:cxnLst/>
          <a:rect l="0" t="0" r="0" b="0"/>
          <a:pathLst>
            <a:path>
              <a:moveTo>
                <a:pt x="1063401" y="0"/>
              </a:moveTo>
              <a:lnTo>
                <a:pt x="1063401" y="655049"/>
              </a:lnTo>
              <a:lnTo>
                <a:pt x="0" y="655049"/>
              </a:lnTo>
              <a:lnTo>
                <a:pt x="0" y="834901"/>
              </a:lnTo>
            </a:path>
          </a:pathLst>
        </a:custGeom>
        <a:noFill/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7D8EC52-34D8-45EB-8500-13FCEE445F3D}">
      <dsp:nvSpPr>
        <dsp:cNvPr id="0" name=""/>
        <dsp:cNvSpPr/>
      </dsp:nvSpPr>
      <dsp:spPr>
        <a:xfrm>
          <a:off x="4532728" y="1267800"/>
          <a:ext cx="2418478" cy="5259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46082"/>
              </a:lnTo>
              <a:lnTo>
                <a:pt x="2418478" y="346082"/>
              </a:lnTo>
              <a:lnTo>
                <a:pt x="2418478" y="525934"/>
              </a:lnTo>
            </a:path>
          </a:pathLst>
        </a:custGeom>
        <a:noFill/>
        <a:ln w="15875" cap="rnd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E7208F-D893-45A3-B1BB-5C069EDFA748}">
      <dsp:nvSpPr>
        <dsp:cNvPr id="0" name=""/>
        <dsp:cNvSpPr/>
      </dsp:nvSpPr>
      <dsp:spPr>
        <a:xfrm>
          <a:off x="1766122" y="2395555"/>
          <a:ext cx="1476071" cy="8804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00552"/>
              </a:lnTo>
              <a:lnTo>
                <a:pt x="1476071" y="700552"/>
              </a:lnTo>
              <a:lnTo>
                <a:pt x="1476071" y="880404"/>
              </a:lnTo>
            </a:path>
          </a:pathLst>
        </a:custGeom>
        <a:noFill/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595279-CBC0-43F2-AB0A-11DA1FAC9837}">
      <dsp:nvSpPr>
        <dsp:cNvPr id="0" name=""/>
        <dsp:cNvSpPr/>
      </dsp:nvSpPr>
      <dsp:spPr>
        <a:xfrm>
          <a:off x="771078" y="2395555"/>
          <a:ext cx="995043" cy="876138"/>
        </a:xfrm>
        <a:custGeom>
          <a:avLst/>
          <a:gdLst/>
          <a:ahLst/>
          <a:cxnLst/>
          <a:rect l="0" t="0" r="0" b="0"/>
          <a:pathLst>
            <a:path>
              <a:moveTo>
                <a:pt x="995043" y="0"/>
              </a:moveTo>
              <a:lnTo>
                <a:pt x="995043" y="696286"/>
              </a:lnTo>
              <a:lnTo>
                <a:pt x="0" y="696286"/>
              </a:lnTo>
              <a:lnTo>
                <a:pt x="0" y="876138"/>
              </a:lnTo>
            </a:path>
          </a:pathLst>
        </a:custGeom>
        <a:noFill/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CA980F-90A5-4639-A416-7CE057C6A9BD}">
      <dsp:nvSpPr>
        <dsp:cNvPr id="0" name=""/>
        <dsp:cNvSpPr/>
      </dsp:nvSpPr>
      <dsp:spPr>
        <a:xfrm>
          <a:off x="1766122" y="1267800"/>
          <a:ext cx="2766605" cy="525404"/>
        </a:xfrm>
        <a:custGeom>
          <a:avLst/>
          <a:gdLst/>
          <a:ahLst/>
          <a:cxnLst/>
          <a:rect l="0" t="0" r="0" b="0"/>
          <a:pathLst>
            <a:path>
              <a:moveTo>
                <a:pt x="2766605" y="0"/>
              </a:moveTo>
              <a:lnTo>
                <a:pt x="2766605" y="345552"/>
              </a:lnTo>
              <a:lnTo>
                <a:pt x="0" y="345552"/>
              </a:lnTo>
              <a:lnTo>
                <a:pt x="0" y="525404"/>
              </a:lnTo>
            </a:path>
          </a:pathLst>
        </a:custGeom>
        <a:noFill/>
        <a:ln w="15875" cap="rnd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716BAF-8EE6-42D3-9F4E-0F4AEBA3BDD7}">
      <dsp:nvSpPr>
        <dsp:cNvPr id="0" name=""/>
        <dsp:cNvSpPr/>
      </dsp:nvSpPr>
      <dsp:spPr>
        <a:xfrm>
          <a:off x="3562012" y="706354"/>
          <a:ext cx="1941430" cy="561445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CFC386-1A3C-4756-9835-4CFA96FA60B6}">
      <dsp:nvSpPr>
        <dsp:cNvPr id="0" name=""/>
        <dsp:cNvSpPr/>
      </dsp:nvSpPr>
      <dsp:spPr>
        <a:xfrm>
          <a:off x="3777727" y="911283"/>
          <a:ext cx="1941430" cy="561445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中心主任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3794171" y="927727"/>
        <a:ext cx="1908542" cy="528557"/>
      </dsp:txXfrm>
    </dsp:sp>
    <dsp:sp modelId="{9A80B430-403F-4B17-8645-E0A56D44C136}">
      <dsp:nvSpPr>
        <dsp:cNvPr id="0" name=""/>
        <dsp:cNvSpPr/>
      </dsp:nvSpPr>
      <dsp:spPr>
        <a:xfrm>
          <a:off x="620348" y="1793205"/>
          <a:ext cx="2291547" cy="60235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A67FC79-79CD-4DBB-82AC-A3BB8125D515}">
      <dsp:nvSpPr>
        <dsp:cNvPr id="0" name=""/>
        <dsp:cNvSpPr/>
      </dsp:nvSpPr>
      <dsp:spPr>
        <a:xfrm>
          <a:off x="836062" y="1998133"/>
          <a:ext cx="2291547" cy="602350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環境保護組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853704" y="2015775"/>
        <a:ext cx="2256263" cy="567066"/>
      </dsp:txXfrm>
    </dsp:sp>
    <dsp:sp modelId="{83ADB3B1-B627-4B64-ACFD-472C63871182}">
      <dsp:nvSpPr>
        <dsp:cNvPr id="0" name=""/>
        <dsp:cNvSpPr/>
      </dsp:nvSpPr>
      <dsp:spPr>
        <a:xfrm>
          <a:off x="-199636" y="3271693"/>
          <a:ext cx="1941430" cy="5502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EC163B-9D34-488D-8B02-1EC8DF9B93C9}">
      <dsp:nvSpPr>
        <dsp:cNvPr id="0" name=""/>
        <dsp:cNvSpPr/>
      </dsp:nvSpPr>
      <dsp:spPr>
        <a:xfrm>
          <a:off x="16078" y="3476622"/>
          <a:ext cx="1941430" cy="550251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組員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32194" y="3492738"/>
        <a:ext cx="1909198" cy="518019"/>
      </dsp:txXfrm>
    </dsp:sp>
    <dsp:sp modelId="{42E6D373-3326-4DB8-BF5A-E77E0D7F65C1}">
      <dsp:nvSpPr>
        <dsp:cNvPr id="0" name=""/>
        <dsp:cNvSpPr/>
      </dsp:nvSpPr>
      <dsp:spPr>
        <a:xfrm>
          <a:off x="2271478" y="3275959"/>
          <a:ext cx="1941430" cy="5502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50D255E-F6AE-4374-9669-B809DCF9E4E1}">
      <dsp:nvSpPr>
        <dsp:cNvPr id="0" name=""/>
        <dsp:cNvSpPr/>
      </dsp:nvSpPr>
      <dsp:spPr>
        <a:xfrm>
          <a:off x="2487193" y="3480888"/>
          <a:ext cx="1941430" cy="550251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技士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2503309" y="3497004"/>
        <a:ext cx="1909198" cy="518019"/>
      </dsp:txXfrm>
    </dsp:sp>
    <dsp:sp modelId="{3A4832EA-6C6C-479F-B174-17F9A02FEC45}">
      <dsp:nvSpPr>
        <dsp:cNvPr id="0" name=""/>
        <dsp:cNvSpPr/>
      </dsp:nvSpPr>
      <dsp:spPr>
        <a:xfrm>
          <a:off x="5805422" y="1793735"/>
          <a:ext cx="2291567" cy="69699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2E4E29D-4C84-4530-BB38-5C83C8B64B33}">
      <dsp:nvSpPr>
        <dsp:cNvPr id="0" name=""/>
        <dsp:cNvSpPr/>
      </dsp:nvSpPr>
      <dsp:spPr>
        <a:xfrm>
          <a:off x="6021137" y="1998663"/>
          <a:ext cx="2291567" cy="696992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職業安全組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6041551" y="2019077"/>
        <a:ext cx="2250739" cy="656164"/>
      </dsp:txXfrm>
    </dsp:sp>
    <dsp:sp modelId="{09764D64-4631-426A-BF46-ED181C1C8F37}">
      <dsp:nvSpPr>
        <dsp:cNvPr id="0" name=""/>
        <dsp:cNvSpPr/>
      </dsp:nvSpPr>
      <dsp:spPr>
        <a:xfrm>
          <a:off x="4917089" y="3325629"/>
          <a:ext cx="1941430" cy="55026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824CDD-C5F6-4574-9CFC-8AEDF0A89B55}">
      <dsp:nvSpPr>
        <dsp:cNvPr id="0" name=""/>
        <dsp:cNvSpPr/>
      </dsp:nvSpPr>
      <dsp:spPr>
        <a:xfrm>
          <a:off x="5132804" y="3530557"/>
          <a:ext cx="1941430" cy="550263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技士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5148921" y="3546674"/>
        <a:ext cx="1909196" cy="518029"/>
      </dsp:txXfrm>
    </dsp:sp>
    <dsp:sp modelId="{4F1D67AF-950F-40FF-A93A-8C167A83F277}">
      <dsp:nvSpPr>
        <dsp:cNvPr id="0" name=""/>
        <dsp:cNvSpPr/>
      </dsp:nvSpPr>
      <dsp:spPr>
        <a:xfrm>
          <a:off x="7120481" y="3325629"/>
          <a:ext cx="1941430" cy="550251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8814C8C-8629-4CA2-9941-0004D57B12E8}">
      <dsp:nvSpPr>
        <dsp:cNvPr id="0" name=""/>
        <dsp:cNvSpPr/>
      </dsp:nvSpPr>
      <dsp:spPr>
        <a:xfrm>
          <a:off x="7336196" y="3530557"/>
          <a:ext cx="1941430" cy="550251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400" kern="1200" dirty="0" smtClean="0">
              <a:latin typeface="標楷體" panose="03000509000000000000" pitchFamily="65" charset="-120"/>
              <a:ea typeface="標楷體" panose="03000509000000000000" pitchFamily="65" charset="-120"/>
            </a:rPr>
            <a:t>技佐</a:t>
          </a:r>
          <a:endParaRPr lang="zh-TW" altLang="en-US" sz="2400" kern="1200" dirty="0">
            <a:latin typeface="標楷體" panose="03000509000000000000" pitchFamily="65" charset="-120"/>
            <a:ea typeface="標楷體" panose="03000509000000000000" pitchFamily="65" charset="-120"/>
          </a:endParaRPr>
        </a:p>
      </dsp:txBody>
      <dsp:txXfrm>
        <a:off x="7352312" y="3546673"/>
        <a:ext cx="1909198" cy="5180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0040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全景圖片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6957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65948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720227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17234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9662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zh-TW" altLang="en-US" smtClean="0"/>
              <a:t>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5011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1521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6319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1960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4168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2233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29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5950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7052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7389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5432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8B3A372E-1E79-4514-829A-26C16D3BCA97}" type="datetimeFigureOut">
              <a:rPr lang="zh-TW" altLang="en-US" smtClean="0"/>
              <a:t>2022/6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5418FAF9-BF7C-4620-83B6-49F72FFC65E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43111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  <p:sldLayoutId id="2147483853" r:id="rId14"/>
    <p:sldLayoutId id="2147483854" r:id="rId15"/>
    <p:sldLayoutId id="2147483855" r:id="rId16"/>
    <p:sldLayoutId id="214748385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13" Type="http://schemas.openxmlformats.org/officeDocument/2006/relationships/image" Target="../media/image111.jpeg"/><Relationship Id="rId3" Type="http://schemas.openxmlformats.org/officeDocument/2006/relationships/diagramLayout" Target="../diagrams/layout2.xml"/><Relationship Id="rId7" Type="http://schemas.openxmlformats.org/officeDocument/2006/relationships/image" Target="../media/image105.jpeg"/><Relationship Id="rId12" Type="http://schemas.openxmlformats.org/officeDocument/2006/relationships/image" Target="../media/image110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openxmlformats.org/officeDocument/2006/relationships/image" Target="../media/image109.jpeg"/><Relationship Id="rId5" Type="http://schemas.openxmlformats.org/officeDocument/2006/relationships/diagramColors" Target="../diagrams/colors2.xml"/><Relationship Id="rId10" Type="http://schemas.openxmlformats.org/officeDocument/2006/relationships/image" Target="../media/image108.png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107.jpeg"/><Relationship Id="rId14" Type="http://schemas.openxmlformats.org/officeDocument/2006/relationships/image" Target="../media/image11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jpeg"/><Relationship Id="rId13" Type="http://schemas.openxmlformats.org/officeDocument/2006/relationships/image" Target="../media/image124.jpeg"/><Relationship Id="rId18" Type="http://schemas.openxmlformats.org/officeDocument/2006/relationships/image" Target="../media/image129.jpeg"/><Relationship Id="rId3" Type="http://schemas.openxmlformats.org/officeDocument/2006/relationships/image" Target="../media/image114.jpeg"/><Relationship Id="rId21" Type="http://schemas.openxmlformats.org/officeDocument/2006/relationships/image" Target="../media/image132.png"/><Relationship Id="rId7" Type="http://schemas.openxmlformats.org/officeDocument/2006/relationships/image" Target="../media/image118.jpeg"/><Relationship Id="rId12" Type="http://schemas.openxmlformats.org/officeDocument/2006/relationships/image" Target="../media/image123.jpeg"/><Relationship Id="rId17" Type="http://schemas.openxmlformats.org/officeDocument/2006/relationships/image" Target="../media/image128.jpeg"/><Relationship Id="rId2" Type="http://schemas.openxmlformats.org/officeDocument/2006/relationships/image" Target="../media/image113.jpeg"/><Relationship Id="rId16" Type="http://schemas.openxmlformats.org/officeDocument/2006/relationships/image" Target="../media/image127.jpeg"/><Relationship Id="rId20" Type="http://schemas.openxmlformats.org/officeDocument/2006/relationships/image" Target="../media/image1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11" Type="http://schemas.openxmlformats.org/officeDocument/2006/relationships/image" Target="../media/image122.jpeg"/><Relationship Id="rId5" Type="http://schemas.openxmlformats.org/officeDocument/2006/relationships/image" Target="../media/image116.jpeg"/><Relationship Id="rId15" Type="http://schemas.openxmlformats.org/officeDocument/2006/relationships/image" Target="../media/image126.jpeg"/><Relationship Id="rId10" Type="http://schemas.openxmlformats.org/officeDocument/2006/relationships/image" Target="../media/image121.jpeg"/><Relationship Id="rId19" Type="http://schemas.openxmlformats.org/officeDocument/2006/relationships/image" Target="../media/image130.jpeg"/><Relationship Id="rId4" Type="http://schemas.openxmlformats.org/officeDocument/2006/relationships/image" Target="../media/image115.jpeg"/><Relationship Id="rId9" Type="http://schemas.openxmlformats.org/officeDocument/2006/relationships/image" Target="../media/image120.png"/><Relationship Id="rId14" Type="http://schemas.openxmlformats.org/officeDocument/2006/relationships/image" Target="../media/image125.jpeg"/><Relationship Id="rId22" Type="http://schemas.microsoft.com/office/2007/relationships/hdphoto" Target="../media/hdphoto18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15.jpeg"/><Relationship Id="rId3" Type="http://schemas.openxmlformats.org/officeDocument/2006/relationships/image" Target="../media/image6.jpeg"/><Relationship Id="rId7" Type="http://schemas.openxmlformats.org/officeDocument/2006/relationships/image" Target="../media/image9.png"/><Relationship Id="rId12" Type="http://schemas.openxmlformats.org/officeDocument/2006/relationships/image" Target="../media/image14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13.jpeg"/><Relationship Id="rId5" Type="http://schemas.openxmlformats.org/officeDocument/2006/relationships/image" Target="../media/image8.png"/><Relationship Id="rId15" Type="http://schemas.openxmlformats.org/officeDocument/2006/relationships/image" Target="../media/image17.jpeg"/><Relationship Id="rId10" Type="http://schemas.openxmlformats.org/officeDocument/2006/relationships/image" Target="../media/image12.jpeg"/><Relationship Id="rId4" Type="http://schemas.openxmlformats.org/officeDocument/2006/relationships/image" Target="../media/image7.jpeg"/><Relationship Id="rId9" Type="http://schemas.openxmlformats.org/officeDocument/2006/relationships/image" Target="../media/image11.jpeg"/><Relationship Id="rId14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emf"/><Relationship Id="rId18" Type="http://schemas.openxmlformats.org/officeDocument/2006/relationships/image" Target="../media/image33.jpeg"/><Relationship Id="rId3" Type="http://schemas.openxmlformats.org/officeDocument/2006/relationships/image" Target="../media/image19.jpeg"/><Relationship Id="rId7" Type="http://schemas.openxmlformats.org/officeDocument/2006/relationships/image" Target="../media/image23.png"/><Relationship Id="rId12" Type="http://schemas.openxmlformats.org/officeDocument/2006/relationships/image" Target="../media/image27.emf"/><Relationship Id="rId17" Type="http://schemas.openxmlformats.org/officeDocument/2006/relationships/image" Target="../media/image32.jpeg"/><Relationship Id="rId2" Type="http://schemas.openxmlformats.org/officeDocument/2006/relationships/image" Target="../media/image18.png"/><Relationship Id="rId16" Type="http://schemas.openxmlformats.org/officeDocument/2006/relationships/image" Target="../media/image31.jpeg"/><Relationship Id="rId20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11" Type="http://schemas.openxmlformats.org/officeDocument/2006/relationships/image" Target="../media/image26.emf"/><Relationship Id="rId5" Type="http://schemas.openxmlformats.org/officeDocument/2006/relationships/image" Target="../media/image21.jpeg"/><Relationship Id="rId15" Type="http://schemas.openxmlformats.org/officeDocument/2006/relationships/image" Target="../media/image30.jpeg"/><Relationship Id="rId10" Type="http://schemas.openxmlformats.org/officeDocument/2006/relationships/image" Target="../media/image25.png"/><Relationship Id="rId19" Type="http://schemas.openxmlformats.org/officeDocument/2006/relationships/image" Target="../media/image34.jpeg"/><Relationship Id="rId4" Type="http://schemas.openxmlformats.org/officeDocument/2006/relationships/image" Target="../media/image20.jpeg"/><Relationship Id="rId9" Type="http://schemas.microsoft.com/office/2007/relationships/hdphoto" Target="../media/hdphoto2.wdp"/><Relationship Id="rId14" Type="http://schemas.openxmlformats.org/officeDocument/2006/relationships/image" Target="../media/image2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13" Type="http://schemas.openxmlformats.org/officeDocument/2006/relationships/image" Target="../media/image46.png"/><Relationship Id="rId18" Type="http://schemas.openxmlformats.org/officeDocument/2006/relationships/image" Target="../media/image50.png"/><Relationship Id="rId26" Type="http://schemas.openxmlformats.org/officeDocument/2006/relationships/image" Target="../media/image58.jpeg"/><Relationship Id="rId3" Type="http://schemas.openxmlformats.org/officeDocument/2006/relationships/image" Target="../media/image37.jpeg"/><Relationship Id="rId21" Type="http://schemas.openxmlformats.org/officeDocument/2006/relationships/image" Target="../media/image53.png"/><Relationship Id="rId7" Type="http://schemas.openxmlformats.org/officeDocument/2006/relationships/image" Target="../media/image41.jpeg"/><Relationship Id="rId12" Type="http://schemas.microsoft.com/office/2007/relationships/hdphoto" Target="../media/hdphoto3.wdp"/><Relationship Id="rId17" Type="http://schemas.openxmlformats.org/officeDocument/2006/relationships/image" Target="../media/image49.jpeg"/><Relationship Id="rId25" Type="http://schemas.openxmlformats.org/officeDocument/2006/relationships/image" Target="../media/image57.jpeg"/><Relationship Id="rId2" Type="http://schemas.openxmlformats.org/officeDocument/2006/relationships/image" Target="../media/image36.png"/><Relationship Id="rId16" Type="http://schemas.openxmlformats.org/officeDocument/2006/relationships/image" Target="../media/image48.jpeg"/><Relationship Id="rId20" Type="http://schemas.openxmlformats.org/officeDocument/2006/relationships/image" Target="../media/image52.png"/><Relationship Id="rId29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eg"/><Relationship Id="rId11" Type="http://schemas.openxmlformats.org/officeDocument/2006/relationships/image" Target="../media/image45.png"/><Relationship Id="rId24" Type="http://schemas.openxmlformats.org/officeDocument/2006/relationships/image" Target="../media/image56.jpeg"/><Relationship Id="rId5" Type="http://schemas.openxmlformats.org/officeDocument/2006/relationships/image" Target="../media/image39.jpeg"/><Relationship Id="rId15" Type="http://schemas.openxmlformats.org/officeDocument/2006/relationships/image" Target="../media/image47.jpeg"/><Relationship Id="rId23" Type="http://schemas.openxmlformats.org/officeDocument/2006/relationships/image" Target="../media/image55.png"/><Relationship Id="rId28" Type="http://schemas.openxmlformats.org/officeDocument/2006/relationships/image" Target="../media/image60.png"/><Relationship Id="rId10" Type="http://schemas.openxmlformats.org/officeDocument/2006/relationships/image" Target="../media/image44.png"/><Relationship Id="rId19" Type="http://schemas.openxmlformats.org/officeDocument/2006/relationships/image" Target="../media/image51.jpeg"/><Relationship Id="rId4" Type="http://schemas.openxmlformats.org/officeDocument/2006/relationships/image" Target="../media/image38.jpeg"/><Relationship Id="rId9" Type="http://schemas.openxmlformats.org/officeDocument/2006/relationships/image" Target="../media/image43.jpeg"/><Relationship Id="rId14" Type="http://schemas.microsoft.com/office/2007/relationships/hdphoto" Target="../media/hdphoto4.wdp"/><Relationship Id="rId22" Type="http://schemas.openxmlformats.org/officeDocument/2006/relationships/image" Target="../media/image54.png"/><Relationship Id="rId27" Type="http://schemas.openxmlformats.org/officeDocument/2006/relationships/image" Target="../media/image59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65.pn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64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6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4.png"/><Relationship Id="rId18" Type="http://schemas.microsoft.com/office/2007/relationships/hdphoto" Target="../media/hdphoto10.wdp"/><Relationship Id="rId3" Type="http://schemas.openxmlformats.org/officeDocument/2006/relationships/image" Target="../media/image67.jpg"/><Relationship Id="rId21" Type="http://schemas.openxmlformats.org/officeDocument/2006/relationships/image" Target="../media/image78.png"/><Relationship Id="rId7" Type="http://schemas.microsoft.com/office/2007/relationships/hdphoto" Target="../media/hdphoto5.wdp"/><Relationship Id="rId12" Type="http://schemas.microsoft.com/office/2007/relationships/hdphoto" Target="../media/hdphoto7.wdp"/><Relationship Id="rId17" Type="http://schemas.openxmlformats.org/officeDocument/2006/relationships/image" Target="../media/image76.png"/><Relationship Id="rId2" Type="http://schemas.openxmlformats.org/officeDocument/2006/relationships/image" Target="../media/image66.gif"/><Relationship Id="rId16" Type="http://schemas.microsoft.com/office/2007/relationships/hdphoto" Target="../media/hdphoto9.wdp"/><Relationship Id="rId20" Type="http://schemas.microsoft.com/office/2007/relationships/hdphoto" Target="../media/hdphoto11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3.png"/><Relationship Id="rId5" Type="http://schemas.openxmlformats.org/officeDocument/2006/relationships/image" Target="../media/image69.png"/><Relationship Id="rId15" Type="http://schemas.openxmlformats.org/officeDocument/2006/relationships/image" Target="../media/image75.png"/><Relationship Id="rId10" Type="http://schemas.openxmlformats.org/officeDocument/2006/relationships/image" Target="../media/image72.png"/><Relationship Id="rId19" Type="http://schemas.openxmlformats.org/officeDocument/2006/relationships/image" Target="../media/image77.png"/><Relationship Id="rId4" Type="http://schemas.openxmlformats.org/officeDocument/2006/relationships/image" Target="../media/image68.jpeg"/><Relationship Id="rId9" Type="http://schemas.microsoft.com/office/2007/relationships/hdphoto" Target="../media/hdphoto6.wdp"/><Relationship Id="rId14" Type="http://schemas.microsoft.com/office/2007/relationships/hdphoto" Target="../media/hdphoto8.wdp"/><Relationship Id="rId22" Type="http://schemas.microsoft.com/office/2007/relationships/hdphoto" Target="../media/hdphoto12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53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cyu.edu.tw/newsite/index.aspx" TargetMode="External"/><Relationship Id="rId11" Type="http://schemas.openxmlformats.org/officeDocument/2006/relationships/image" Target="../media/image85.emf"/><Relationship Id="rId5" Type="http://schemas.openxmlformats.org/officeDocument/2006/relationships/image" Target="../media/image80.gif"/><Relationship Id="rId10" Type="http://schemas.openxmlformats.org/officeDocument/2006/relationships/image" Target="../media/image84.png"/><Relationship Id="rId4" Type="http://schemas.openxmlformats.org/officeDocument/2006/relationships/image" Target="../media/image79.png"/><Relationship Id="rId9" Type="http://schemas.openxmlformats.org/officeDocument/2006/relationships/image" Target="../media/image83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image" Target="../media/image88.emf"/><Relationship Id="rId18" Type="http://schemas.openxmlformats.org/officeDocument/2006/relationships/image" Target="../media/image99.png"/><Relationship Id="rId26" Type="http://schemas.openxmlformats.org/officeDocument/2006/relationships/image" Target="../media/image79.png"/><Relationship Id="rId3" Type="http://schemas.openxmlformats.org/officeDocument/2006/relationships/image" Target="../media/image89.png"/><Relationship Id="rId21" Type="http://schemas.openxmlformats.org/officeDocument/2006/relationships/image" Target="../media/image101.jpeg"/><Relationship Id="rId7" Type="http://schemas.openxmlformats.org/officeDocument/2006/relationships/image" Target="../media/image93.png"/><Relationship Id="rId12" Type="http://schemas.openxmlformats.org/officeDocument/2006/relationships/oleObject" Target="../embeddings/oleObject1.bin"/><Relationship Id="rId17" Type="http://schemas.microsoft.com/office/2007/relationships/hdphoto" Target="../media/hdphoto15.wdp"/><Relationship Id="rId25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png"/><Relationship Id="rId20" Type="http://schemas.microsoft.com/office/2007/relationships/hdphoto" Target="../media/hdphoto16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92.jpeg"/><Relationship Id="rId11" Type="http://schemas.openxmlformats.org/officeDocument/2006/relationships/image" Target="../media/image96.png"/><Relationship Id="rId24" Type="http://schemas.openxmlformats.org/officeDocument/2006/relationships/image" Target="../media/image103.jpeg"/><Relationship Id="rId5" Type="http://schemas.openxmlformats.org/officeDocument/2006/relationships/image" Target="../media/image91.png"/><Relationship Id="rId15" Type="http://schemas.microsoft.com/office/2007/relationships/hdphoto" Target="../media/hdphoto14.wdp"/><Relationship Id="rId23" Type="http://schemas.microsoft.com/office/2007/relationships/hdphoto" Target="../media/hdphoto17.wdp"/><Relationship Id="rId10" Type="http://schemas.openxmlformats.org/officeDocument/2006/relationships/image" Target="../media/image95.jpeg"/><Relationship Id="rId19" Type="http://schemas.openxmlformats.org/officeDocument/2006/relationships/image" Target="../media/image100.png"/><Relationship Id="rId4" Type="http://schemas.openxmlformats.org/officeDocument/2006/relationships/image" Target="../media/image90.jpeg"/><Relationship Id="rId9" Type="http://schemas.openxmlformats.org/officeDocument/2006/relationships/image" Target="../media/image94.png"/><Relationship Id="rId14" Type="http://schemas.openxmlformats.org/officeDocument/2006/relationships/image" Target="../media/image97.png"/><Relationship Id="rId22" Type="http://schemas.openxmlformats.org/officeDocument/2006/relationships/image" Target="../media/image10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1931339" y="247753"/>
            <a:ext cx="8229600" cy="57606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r>
              <a:rPr lang="zh-TW" altLang="en-US" sz="5400" dirty="0" smtClean="0">
                <a:solidFill>
                  <a:srgbClr val="056F19"/>
                </a:solidFill>
              </a:rPr>
              <a:t>環境保護</a:t>
            </a:r>
            <a:r>
              <a:rPr lang="zh-TW" altLang="en-US" sz="3600" dirty="0" smtClean="0">
                <a:solidFill>
                  <a:srgbClr val="056F19"/>
                </a:solidFill>
              </a:rPr>
              <a:t>及</a:t>
            </a:r>
            <a:r>
              <a:rPr lang="zh-TW" altLang="en-US" sz="5400" dirty="0" smtClean="0">
                <a:solidFill>
                  <a:srgbClr val="056F19"/>
                </a:solidFill>
              </a:rPr>
              <a:t>安全管理中心</a:t>
            </a:r>
            <a:endParaRPr lang="zh-TW" altLang="en-US" sz="5400" dirty="0">
              <a:solidFill>
                <a:srgbClr val="056F19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35" y="1249155"/>
            <a:ext cx="5806404" cy="4381684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31840" y="1374078"/>
            <a:ext cx="5974080" cy="4056588"/>
          </a:xfrm>
          <a:prstGeom prst="rect">
            <a:avLst/>
          </a:prstGeom>
          <a:effectLst>
            <a:softEdge rad="190500"/>
          </a:effectLst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4571700" y="5480113"/>
            <a:ext cx="2520280" cy="57606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r>
              <a:rPr lang="zh-TW" altLang="en-US" sz="3200" dirty="0" smtClean="0">
                <a:solidFill>
                  <a:srgbClr val="056F19"/>
                </a:solidFill>
              </a:rPr>
              <a:t>邱秀貞</a:t>
            </a:r>
            <a:endParaRPr lang="en-US" altLang="zh-TW" sz="3200" dirty="0" smtClean="0">
              <a:solidFill>
                <a:srgbClr val="056F19"/>
              </a:solidFill>
            </a:endParaRPr>
          </a:p>
          <a:p>
            <a:r>
              <a:rPr lang="en-US" altLang="zh-TW" sz="3200" dirty="0" smtClean="0">
                <a:solidFill>
                  <a:srgbClr val="056F19"/>
                </a:solidFill>
              </a:rPr>
              <a:t>06/21/2022</a:t>
            </a:r>
            <a:endParaRPr lang="zh-TW" altLang="en-US" sz="3200" dirty="0">
              <a:solidFill>
                <a:srgbClr val="056F1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588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07275" y="77638"/>
            <a:ext cx="3072902" cy="567891"/>
          </a:xfrm>
        </p:spPr>
        <p:txBody>
          <a:bodyPr>
            <a:noAutofit/>
          </a:bodyPr>
          <a:lstStyle/>
          <a:p>
            <a:r>
              <a:rPr lang="zh-TW" altLang="en-US" b="1" dirty="0" smtClean="0">
                <a:solidFill>
                  <a:srgbClr val="056F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環安中心</a:t>
            </a:r>
            <a:r>
              <a:rPr lang="zh-TW" altLang="en-US" b="1" dirty="0">
                <a:solidFill>
                  <a:srgbClr val="056F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成員</a:t>
            </a:r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2102797"/>
              </p:ext>
            </p:extLst>
          </p:nvPr>
        </p:nvGraphicFramePr>
        <p:xfrm>
          <a:off x="1443896" y="77638"/>
          <a:ext cx="9281161" cy="45556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4" name="群組 3"/>
          <p:cNvGrpSpPr/>
          <p:nvPr/>
        </p:nvGrpSpPr>
        <p:grpSpPr>
          <a:xfrm>
            <a:off x="8760297" y="6264741"/>
            <a:ext cx="1296145" cy="419030"/>
            <a:chOff x="2297697" y="3391676"/>
            <a:chExt cx="1721465" cy="635054"/>
          </a:xfrm>
        </p:grpSpPr>
        <p:sp>
          <p:nvSpPr>
            <p:cNvPr id="6" name="圓角矩形 5"/>
            <p:cNvSpPr/>
            <p:nvPr/>
          </p:nvSpPr>
          <p:spPr>
            <a:xfrm>
              <a:off x="2297697" y="3391676"/>
              <a:ext cx="1721465" cy="63505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圓角矩形 4"/>
            <p:cNvSpPr txBox="1"/>
            <p:nvPr/>
          </p:nvSpPr>
          <p:spPr>
            <a:xfrm>
              <a:off x="2316298" y="3410276"/>
              <a:ext cx="1684265" cy="5978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TW" altLang="en-US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專案書記</a:t>
              </a: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2135560" y="6311693"/>
            <a:ext cx="1224136" cy="394485"/>
            <a:chOff x="2297697" y="3391676"/>
            <a:chExt cx="1721465" cy="635054"/>
          </a:xfrm>
        </p:grpSpPr>
        <p:sp>
          <p:nvSpPr>
            <p:cNvPr id="9" name="圓角矩形 8"/>
            <p:cNvSpPr/>
            <p:nvPr/>
          </p:nvSpPr>
          <p:spPr>
            <a:xfrm>
              <a:off x="2297697" y="3391676"/>
              <a:ext cx="1721465" cy="63505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圓角矩形 4"/>
            <p:cNvSpPr txBox="1"/>
            <p:nvPr/>
          </p:nvSpPr>
          <p:spPr>
            <a:xfrm>
              <a:off x="2667037" y="3531076"/>
              <a:ext cx="982784" cy="35625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TW" altLang="en-US" sz="2000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技工</a:t>
              </a:r>
            </a:p>
          </p:txBody>
        </p:sp>
      </p:grpSp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1586407" y="4363886"/>
            <a:ext cx="1523123" cy="115387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6256" y="5904940"/>
            <a:ext cx="953561" cy="953061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16479" y="4296757"/>
            <a:ext cx="1110165" cy="1523124"/>
          </a:xfrm>
          <a:prstGeom prst="rect">
            <a:avLst/>
          </a:prstGeom>
        </p:spPr>
      </p:pic>
      <p:pic>
        <p:nvPicPr>
          <p:cNvPr id="1028" name="Picture 4" descr="https://www.ncyu.edu.tw/files/site_content/cepsh/%E4%B8%8B%E8%BC%89%20(1)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195" y="654903"/>
            <a:ext cx="1008112" cy="101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44"/>
          <a:stretch/>
        </p:blipFill>
        <p:spPr>
          <a:xfrm>
            <a:off x="6889485" y="4250512"/>
            <a:ext cx="1152128" cy="1523124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4430" y="1748572"/>
            <a:ext cx="924428" cy="1013395"/>
          </a:xfrm>
          <a:prstGeom prst="rect">
            <a:avLst/>
          </a:prstGeom>
        </p:spPr>
      </p:pic>
      <p:pic>
        <p:nvPicPr>
          <p:cNvPr id="17" name="Picture 4" descr="https://www.ncyu.edu.tw/files/site_content/cepsh/%E4%B8%8B%E8%BC%89%20(1)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847" y="1590537"/>
            <a:ext cx="900099" cy="101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圖片 15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4166026" y="4384927"/>
            <a:ext cx="1523124" cy="1134670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80177" y="5874716"/>
            <a:ext cx="1028261" cy="1024829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589677" y="4462668"/>
            <a:ext cx="1241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056F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教育部環境教育人員認證</a:t>
            </a:r>
          </a:p>
        </p:txBody>
      </p:sp>
      <p:sp>
        <p:nvSpPr>
          <p:cNvPr id="23" name="文字方塊 22"/>
          <p:cNvSpPr txBox="1"/>
          <p:nvPr/>
        </p:nvSpPr>
        <p:spPr>
          <a:xfrm>
            <a:off x="702231" y="2564802"/>
            <a:ext cx="1483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毒關物專業應變人員</a:t>
            </a:r>
          </a:p>
        </p:txBody>
      </p:sp>
      <p:sp>
        <p:nvSpPr>
          <p:cNvPr id="24" name="文字方塊 23"/>
          <p:cNvSpPr txBox="1"/>
          <p:nvPr/>
        </p:nvSpPr>
        <p:spPr>
          <a:xfrm>
            <a:off x="3180932" y="4478554"/>
            <a:ext cx="12667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毒關物專業應變人員</a:t>
            </a:r>
          </a:p>
        </p:txBody>
      </p:sp>
      <p:sp>
        <p:nvSpPr>
          <p:cNvPr id="25" name="文字方塊 24"/>
          <p:cNvSpPr txBox="1"/>
          <p:nvPr/>
        </p:nvSpPr>
        <p:spPr>
          <a:xfrm>
            <a:off x="7982459" y="4536764"/>
            <a:ext cx="12340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乙級職安管理員</a:t>
            </a:r>
          </a:p>
        </p:txBody>
      </p:sp>
      <p:sp>
        <p:nvSpPr>
          <p:cNvPr id="26" name="文字方塊 25"/>
          <p:cNvSpPr txBox="1"/>
          <p:nvPr/>
        </p:nvSpPr>
        <p:spPr>
          <a:xfrm>
            <a:off x="10281154" y="4545271"/>
            <a:ext cx="1381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乙級職安管理員</a:t>
            </a:r>
          </a:p>
        </p:txBody>
      </p:sp>
      <p:sp>
        <p:nvSpPr>
          <p:cNvPr id="27" name="文字方塊 26"/>
          <p:cNvSpPr txBox="1"/>
          <p:nvPr/>
        </p:nvSpPr>
        <p:spPr>
          <a:xfrm>
            <a:off x="9617826" y="2709397"/>
            <a:ext cx="15945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甲種職安業務主管</a:t>
            </a:r>
          </a:p>
        </p:txBody>
      </p:sp>
    </p:spTree>
    <p:extLst>
      <p:ext uri="{BB962C8B-B14F-4D97-AF65-F5344CB8AC3E}">
        <p14:creationId xmlns:p14="http://schemas.microsoft.com/office/powerpoint/2010/main" val="332585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標題 1"/>
          <p:cNvSpPr>
            <a:spLocks noGrp="1"/>
          </p:cNvSpPr>
          <p:nvPr>
            <p:ph type="title"/>
          </p:nvPr>
        </p:nvSpPr>
        <p:spPr>
          <a:xfrm>
            <a:off x="197215" y="127361"/>
            <a:ext cx="3845292" cy="576064"/>
          </a:xfrm>
        </p:spPr>
        <p:txBody>
          <a:bodyPr>
            <a:noAutofit/>
          </a:bodyPr>
          <a:lstStyle/>
          <a:p>
            <a:r>
              <a:rPr lang="en-US" altLang="zh-TW" b="1" dirty="0" smtClean="0">
                <a:solidFill>
                  <a:srgbClr val="056F19"/>
                </a:solidFill>
                <a:latin typeface="Segoe Script" panose="030B0504020000000003" pitchFamily="66" charset="0"/>
              </a:rPr>
              <a:t>Team Work</a:t>
            </a:r>
            <a:endParaRPr lang="zh-TW" altLang="en-US" b="1" dirty="0">
              <a:solidFill>
                <a:srgbClr val="056F19"/>
              </a:solidFill>
              <a:latin typeface="Segoe Script" panose="030B0504020000000003" pitchFamily="66" charset="0"/>
            </a:endParaRPr>
          </a:p>
        </p:txBody>
      </p:sp>
      <p:sp>
        <p:nvSpPr>
          <p:cNvPr id="38" name="標題 1"/>
          <p:cNvSpPr txBox="1">
            <a:spLocks/>
          </p:cNvSpPr>
          <p:nvPr/>
        </p:nvSpPr>
        <p:spPr>
          <a:xfrm>
            <a:off x="8044432" y="5051654"/>
            <a:ext cx="8229600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r>
              <a:rPr lang="en-US" altLang="zh-TW" sz="4400" dirty="0" smtClean="0">
                <a:solidFill>
                  <a:srgbClr val="056F19"/>
                </a:solidFill>
                <a:latin typeface="Segoe Script" panose="030B0504020000000003" pitchFamily="66" charset="0"/>
              </a:rPr>
              <a:t>Thank You</a:t>
            </a:r>
            <a:endParaRPr lang="zh-TW" altLang="en-US" sz="4400" dirty="0">
              <a:solidFill>
                <a:srgbClr val="056F19"/>
              </a:solidFill>
              <a:latin typeface="Segoe Script" panose="030B0504020000000003" pitchFamily="66" charset="0"/>
            </a:endParaRPr>
          </a:p>
        </p:txBody>
      </p:sp>
      <p:pic>
        <p:nvPicPr>
          <p:cNvPr id="39" name="圖片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721" y="717135"/>
            <a:ext cx="1409141" cy="1877239"/>
          </a:xfrm>
          <a:prstGeom prst="rect">
            <a:avLst/>
          </a:prstGeom>
        </p:spPr>
      </p:pic>
      <p:pic>
        <p:nvPicPr>
          <p:cNvPr id="40" name="圖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809" y="717135"/>
            <a:ext cx="1549912" cy="1834679"/>
          </a:xfrm>
          <a:prstGeom prst="rect">
            <a:avLst/>
          </a:prstGeom>
        </p:spPr>
      </p:pic>
      <p:pic>
        <p:nvPicPr>
          <p:cNvPr id="41" name="圖片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969" y="2594375"/>
            <a:ext cx="1505622" cy="1809424"/>
          </a:xfrm>
          <a:prstGeom prst="rect">
            <a:avLst/>
          </a:prstGeom>
        </p:spPr>
      </p:pic>
      <p:pic>
        <p:nvPicPr>
          <p:cNvPr id="42" name="圖片 4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956316" y="4658727"/>
            <a:ext cx="1889931" cy="1419372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2449729" y="4577810"/>
            <a:ext cx="1846233" cy="1523753"/>
          </a:xfrm>
          <a:prstGeom prst="rect">
            <a:avLst/>
          </a:prstGeom>
        </p:spPr>
      </p:pic>
      <p:pic>
        <p:nvPicPr>
          <p:cNvPr id="44" name="圖片 4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979417" y="916826"/>
            <a:ext cx="1827802" cy="1435299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5668" y="2555253"/>
            <a:ext cx="1437504" cy="1861318"/>
          </a:xfrm>
          <a:prstGeom prst="rect">
            <a:avLst/>
          </a:prstGeom>
        </p:spPr>
      </p:pic>
      <p:pic>
        <p:nvPicPr>
          <p:cNvPr id="46" name="圖片 4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32517" y="2540543"/>
            <a:ext cx="1395418" cy="1869200"/>
          </a:xfrm>
          <a:prstGeom prst="rect">
            <a:avLst/>
          </a:prstGeom>
        </p:spPr>
      </p:pic>
      <p:pic>
        <p:nvPicPr>
          <p:cNvPr id="47" name="圖片 4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2517" y="4409742"/>
            <a:ext cx="1395418" cy="1847309"/>
          </a:xfrm>
          <a:prstGeom prst="rect">
            <a:avLst/>
          </a:prstGeom>
        </p:spPr>
      </p:pic>
      <p:pic>
        <p:nvPicPr>
          <p:cNvPr id="1034" name="Picture 10" descr="https://www.ncyu.edu.tw/files/site_content/dvmpc/%E8%A9%B9%E6%98%86%E8%A1%9B%E6%95%99%E6%8E%88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862" y="717134"/>
            <a:ext cx="1306002" cy="1823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圖片 4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7935" y="2533716"/>
            <a:ext cx="1321929" cy="1869199"/>
          </a:xfrm>
          <a:prstGeom prst="rect">
            <a:avLst/>
          </a:prstGeom>
        </p:spPr>
      </p:pic>
      <p:pic>
        <p:nvPicPr>
          <p:cNvPr id="49" name="圖片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7935" y="4423447"/>
            <a:ext cx="1321929" cy="1833604"/>
          </a:xfrm>
          <a:prstGeom prst="rect">
            <a:avLst/>
          </a:prstGeom>
        </p:spPr>
      </p:pic>
      <p:pic>
        <p:nvPicPr>
          <p:cNvPr id="52" name="圖片 51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49864" y="717134"/>
            <a:ext cx="1372717" cy="1816582"/>
          </a:xfrm>
          <a:prstGeom prst="rect">
            <a:avLst/>
          </a:prstGeom>
        </p:spPr>
      </p:pic>
      <p:pic>
        <p:nvPicPr>
          <p:cNvPr id="1039" name="Picture 15" descr="DSC_614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862" y="4403799"/>
            <a:ext cx="1393213" cy="1853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" name="Picture 17" descr="https://www.ncyu.edu.tw/files/site_content/ans/%E7%B6%B2%E9%A0%81%E7%85%A7%E7%89%874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222581" y="703425"/>
            <a:ext cx="1535344" cy="183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https://www.ncyu.edu.tw/files/site_content/biors/%e9%82%b1%e9%83%81%e6%96%872.jpg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222581" y="2533713"/>
            <a:ext cx="1559758" cy="1855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https://www.ncyu.edu.tw/files/site_content/phys/1553838845264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005" y="4402915"/>
            <a:ext cx="1523334" cy="1826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 descr="https://www.ncyu.edu.tw/files/site_content/csie/%E9%82%B1%E8%80%81%E5%B8%AB%E7%B8%AE%E5%9C%96(%E6%96%B0%E7%89%8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339" y="703425"/>
            <a:ext cx="1478320" cy="1802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標題 1"/>
          <p:cNvSpPr txBox="1">
            <a:spLocks/>
          </p:cNvSpPr>
          <p:nvPr/>
        </p:nvSpPr>
        <p:spPr>
          <a:xfrm>
            <a:off x="9985331" y="3166577"/>
            <a:ext cx="1275328" cy="576064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 smtClean="0">
                <a:solidFill>
                  <a:srgbClr val="056F19"/>
                </a:solidFill>
                <a:latin typeface="Segoe Script" panose="030B0504020000000003" pitchFamily="66" charset="0"/>
              </a:rPr>
              <a:t>……..</a:t>
            </a:r>
            <a:endParaRPr lang="zh-TW" altLang="en-US" b="1" dirty="0">
              <a:solidFill>
                <a:srgbClr val="056F19"/>
              </a:solidFill>
              <a:latin typeface="Segoe Script" panose="030B0504020000000003" pitchFamily="66" charset="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15805" y="2782435"/>
            <a:ext cx="1840834" cy="1372719"/>
          </a:xfrm>
          <a:prstGeom prst="rect">
            <a:avLst/>
          </a:prstGeom>
        </p:spPr>
      </p:pic>
      <p:pic>
        <p:nvPicPr>
          <p:cNvPr id="26" name="圖片 25"/>
          <p:cNvPicPr>
            <a:picLocks noChangeAspect="1"/>
          </p:cNvPicPr>
          <p:nvPr/>
        </p:nvPicPr>
        <p:blipFill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801" y="415393"/>
            <a:ext cx="8738606" cy="5822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10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935052" y="2146573"/>
            <a:ext cx="222378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政府單位</a:t>
            </a:r>
            <a:endParaRPr lang="en-US" altLang="zh-TW" sz="24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教育部 環保署</a:t>
            </a:r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勞動</a:t>
            </a:r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部 職</a:t>
            </a:r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安署</a:t>
            </a:r>
            <a:endParaRPr lang="en-US" altLang="zh-TW" sz="2400" dirty="0" smtClean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經濟部 市政府</a:t>
            </a:r>
            <a:endParaRPr lang="en-US" altLang="zh-TW" sz="2400" dirty="0" smtClean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…      …</a:t>
            </a:r>
            <a:endParaRPr lang="zh-TW" altLang="en-US" sz="24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34152" y="1223044"/>
            <a:ext cx="2242592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endParaRPr lang="zh-TW" altLang="en-US" dirty="0">
              <a:solidFill>
                <a:srgbClr val="056F19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78285" y="2019075"/>
            <a:ext cx="3385011" cy="2193989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4" t="16640" r="18394" b="45868"/>
          <a:stretch/>
        </p:blipFill>
        <p:spPr>
          <a:xfrm>
            <a:off x="3391738" y="2019075"/>
            <a:ext cx="4873719" cy="1771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11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1"/>
          <p:cNvSpPr txBox="1">
            <a:spLocks/>
          </p:cNvSpPr>
          <p:nvPr/>
        </p:nvSpPr>
        <p:spPr>
          <a:xfrm>
            <a:off x="3535025" y="114681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 smtClean="0">
                <a:solidFill>
                  <a:srgbClr val="056F19"/>
                </a:solidFill>
              </a:rPr>
              <a:t>職業安全組</a:t>
            </a:r>
            <a:r>
              <a:rPr lang="en-US" altLang="zh-TW" dirty="0" smtClean="0">
                <a:solidFill>
                  <a:srgbClr val="056F19"/>
                </a:solidFill>
              </a:rPr>
              <a:t> </a:t>
            </a:r>
            <a:br>
              <a:rPr lang="en-US" altLang="zh-TW" dirty="0" smtClean="0">
                <a:solidFill>
                  <a:srgbClr val="056F19"/>
                </a:solidFill>
              </a:rPr>
            </a:br>
            <a:endParaRPr lang="zh-TW" altLang="en-US" dirty="0">
              <a:solidFill>
                <a:srgbClr val="056F19"/>
              </a:solidFill>
            </a:endParaRPr>
          </a:p>
        </p:txBody>
      </p:sp>
      <p:grpSp>
        <p:nvGrpSpPr>
          <p:cNvPr id="19" name="群組 18"/>
          <p:cNvGrpSpPr/>
          <p:nvPr/>
        </p:nvGrpSpPr>
        <p:grpSpPr>
          <a:xfrm>
            <a:off x="4065754" y="988612"/>
            <a:ext cx="7760494" cy="1900457"/>
            <a:chOff x="4025093" y="1053773"/>
            <a:chExt cx="7760494" cy="1900457"/>
          </a:xfrm>
        </p:grpSpPr>
        <p:pic>
          <p:nvPicPr>
            <p:cNvPr id="4" name="圖片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451" t="44445" r="40260" b="39701"/>
            <a:stretch/>
          </p:blipFill>
          <p:spPr>
            <a:xfrm>
              <a:off x="6099683" y="1119203"/>
              <a:ext cx="1534643" cy="1400477"/>
            </a:xfrm>
            <a:prstGeom prst="rect">
              <a:avLst/>
            </a:prstGeom>
          </p:spPr>
        </p:pic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67" t="44580" r="68391" b="40026"/>
            <a:stretch/>
          </p:blipFill>
          <p:spPr>
            <a:xfrm>
              <a:off x="4025093" y="1119203"/>
              <a:ext cx="1586553" cy="1359837"/>
            </a:xfrm>
            <a:prstGeom prst="rect">
              <a:avLst/>
            </a:prstGeom>
          </p:spPr>
        </p:pic>
        <p:pic>
          <p:nvPicPr>
            <p:cNvPr id="8" name="圖片 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989" t="44176" r="11573" b="39944"/>
            <a:stretch/>
          </p:blipFill>
          <p:spPr>
            <a:xfrm>
              <a:off x="8204476" y="1053773"/>
              <a:ext cx="1546537" cy="1402712"/>
            </a:xfrm>
            <a:prstGeom prst="rect">
              <a:avLst/>
            </a:prstGeom>
          </p:spPr>
        </p:pic>
        <p:pic>
          <p:nvPicPr>
            <p:cNvPr id="9" name="圖片 8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989" t="21617" r="11573" b="62937"/>
            <a:stretch/>
          </p:blipFill>
          <p:spPr>
            <a:xfrm>
              <a:off x="10239050" y="1053773"/>
              <a:ext cx="1546537" cy="1364307"/>
            </a:xfrm>
            <a:prstGeom prst="rect">
              <a:avLst/>
            </a:prstGeom>
          </p:spPr>
        </p:pic>
        <p:sp>
          <p:nvSpPr>
            <p:cNvPr id="11" name="文字方塊 10"/>
            <p:cNvSpPr txBox="1"/>
            <p:nvPr/>
          </p:nvSpPr>
          <p:spPr>
            <a:xfrm>
              <a:off x="4135533" y="2554120"/>
              <a:ext cx="14642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機械式危害</a:t>
              </a:r>
              <a:endPara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6293801" y="2553679"/>
              <a:ext cx="1625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工作安全</a:t>
              </a:r>
              <a:endPara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8407438" y="2553679"/>
              <a:ext cx="1625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作業工具</a:t>
              </a:r>
              <a:endPara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10481513" y="2519680"/>
              <a:ext cx="13040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護具使用</a:t>
              </a:r>
              <a:endPara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288506" y="1380191"/>
            <a:ext cx="36959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.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驗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習場所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及校園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場所等安全設施及實驗場所緊急應變器材巡檢查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核、檢視校園施工工程職安事項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..</a:t>
            </a:r>
          </a:p>
        </p:txBody>
      </p:sp>
      <p:sp>
        <p:nvSpPr>
          <p:cNvPr id="20" name="矩形 19"/>
          <p:cNvSpPr/>
          <p:nvPr/>
        </p:nvSpPr>
        <p:spPr>
          <a:xfrm>
            <a:off x="288506" y="3643920"/>
            <a:ext cx="3695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.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教育訓練</a:t>
            </a:r>
            <a:r>
              <a:rPr lang="en-US" altLang="zh-TW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驗場所、生安、輻防回訓、一般職安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..</a:t>
            </a:r>
          </a:p>
        </p:txBody>
      </p:sp>
      <p:sp>
        <p:nvSpPr>
          <p:cNvPr id="22" name="矩形 21"/>
          <p:cNvSpPr/>
          <p:nvPr/>
        </p:nvSpPr>
        <p:spPr>
          <a:xfrm>
            <a:off x="329166" y="5291401"/>
            <a:ext cx="36959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3.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職安署教育部之安全衛生認證、訪視、稽查、列管機械設備管理、定期檢查並確認操作人員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資格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..</a:t>
            </a:r>
          </a:p>
        </p:txBody>
      </p:sp>
      <p:grpSp>
        <p:nvGrpSpPr>
          <p:cNvPr id="31" name="群組 30"/>
          <p:cNvGrpSpPr/>
          <p:nvPr/>
        </p:nvGrpSpPr>
        <p:grpSpPr>
          <a:xfrm>
            <a:off x="3984432" y="3126982"/>
            <a:ext cx="8130568" cy="1992480"/>
            <a:chOff x="3984432" y="3126982"/>
            <a:chExt cx="8130568" cy="1992480"/>
          </a:xfrm>
        </p:grpSpPr>
        <p:sp>
          <p:nvSpPr>
            <p:cNvPr id="23" name="矩形 22"/>
            <p:cNvSpPr/>
            <p:nvPr/>
          </p:nvSpPr>
          <p:spPr>
            <a:xfrm>
              <a:off x="5651763" y="3424097"/>
              <a:ext cx="211716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TW" altLang="en-US" sz="2000" dirty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各校區監控</a:t>
              </a:r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影像</a:t>
              </a:r>
              <a:endPara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各</a:t>
              </a:r>
              <a:r>
                <a:rPr lang="zh-TW" altLang="en-US" sz="2000" dirty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校區緊急</a:t>
              </a:r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電話</a:t>
              </a:r>
              <a:endPara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zh-TW" altLang="en-US" sz="2000" dirty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廁所的求救</a:t>
              </a:r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鈴</a:t>
              </a:r>
              <a:endPara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pic>
          <p:nvPicPr>
            <p:cNvPr id="24" name="圖片 2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0581474" y="3424097"/>
              <a:ext cx="1533526" cy="1107171"/>
            </a:xfrm>
            <a:prstGeom prst="rect">
              <a:avLst/>
            </a:prstGeom>
          </p:spPr>
        </p:pic>
        <p:pic>
          <p:nvPicPr>
            <p:cNvPr id="26" name="圖片 2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971830" y="3424097"/>
              <a:ext cx="1519866" cy="1114065"/>
            </a:xfrm>
            <a:prstGeom prst="rect">
              <a:avLst/>
            </a:prstGeom>
          </p:spPr>
        </p:pic>
        <p:pic>
          <p:nvPicPr>
            <p:cNvPr id="27" name="圖片 26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0000" b="90000" l="10000" r="90000">
                          <a14:backgroundMark x1="20204" y1="20741" x2="20204" y2="20741"/>
                          <a14:backgroundMark x1="26995" y1="18272" x2="26995" y2="18272"/>
                          <a14:backgroundMark x1="11885" y1="12840" x2="13752" y2="32346"/>
                          <a14:backgroundMark x1="26655" y1="19012" x2="11885" y2="12840"/>
                          <a14:backgroundMark x1="11036" y1="36049" x2="11036" y2="36049"/>
                          <a14:backgroundMark x1="45501" y1="13333" x2="45501" y2="1333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71" t="8430" r="11693" b="14533"/>
            <a:stretch/>
          </p:blipFill>
          <p:spPr>
            <a:xfrm>
              <a:off x="7542400" y="3427036"/>
              <a:ext cx="1381106" cy="912934"/>
            </a:xfrm>
            <a:prstGeom prst="rect">
              <a:avLst/>
            </a:prstGeom>
          </p:spPr>
        </p:pic>
        <p:grpSp>
          <p:nvGrpSpPr>
            <p:cNvPr id="30" name="群組 29"/>
            <p:cNvGrpSpPr/>
            <p:nvPr/>
          </p:nvGrpSpPr>
          <p:grpSpPr>
            <a:xfrm>
              <a:off x="3984432" y="3126982"/>
              <a:ext cx="1791845" cy="1992480"/>
              <a:chOff x="3984432" y="3126982"/>
              <a:chExt cx="1791845" cy="1992480"/>
            </a:xfrm>
          </p:grpSpPr>
          <p:pic>
            <p:nvPicPr>
              <p:cNvPr id="28" name="圖片 2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08466" y="3126982"/>
                <a:ext cx="1538775" cy="1385036"/>
              </a:xfrm>
              <a:prstGeom prst="rect">
                <a:avLst/>
              </a:prstGeom>
            </p:spPr>
          </p:pic>
          <p:sp>
            <p:nvSpPr>
              <p:cNvPr id="29" name="文字方塊 28"/>
              <p:cNvSpPr txBox="1"/>
              <p:nvPr/>
            </p:nvSpPr>
            <p:spPr>
              <a:xfrm>
                <a:off x="3984432" y="4411576"/>
                <a:ext cx="179184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TW" altLang="en-US" sz="2000" dirty="0" smtClean="0">
                    <a:solidFill>
                      <a:srgbClr val="00206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</a:rPr>
                  <a:t>校園安全設施巡檢</a:t>
                </a:r>
                <a:endParaRPr lang="zh-TW" altLang="en-US" sz="2000" dirty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endParaRPr>
              </a:p>
            </p:txBody>
          </p:sp>
        </p:grpSp>
      </p:grpSp>
      <p:grpSp>
        <p:nvGrpSpPr>
          <p:cNvPr id="39" name="群組 38"/>
          <p:cNvGrpSpPr/>
          <p:nvPr/>
        </p:nvGrpSpPr>
        <p:grpSpPr>
          <a:xfrm>
            <a:off x="5637716" y="4541744"/>
            <a:ext cx="6397188" cy="2197951"/>
            <a:chOff x="5637716" y="4541744"/>
            <a:chExt cx="6397188" cy="2197951"/>
          </a:xfrm>
        </p:grpSpPr>
        <p:sp>
          <p:nvSpPr>
            <p:cNvPr id="35" name="文字方塊 34"/>
            <p:cNvSpPr txBox="1"/>
            <p:nvPr/>
          </p:nvSpPr>
          <p:spPr>
            <a:xfrm>
              <a:off x="5637716" y="5122126"/>
              <a:ext cx="1753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000" dirty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爬梯防</a:t>
              </a:r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墜盤查</a:t>
              </a:r>
              <a:endPara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  <p:pic>
          <p:nvPicPr>
            <p:cNvPr id="36" name="圖片 3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74987" y="4541744"/>
              <a:ext cx="1005753" cy="2197951"/>
            </a:xfrm>
            <a:prstGeom prst="rect">
              <a:avLst/>
            </a:prstGeom>
          </p:spPr>
        </p:pic>
        <p:pic>
          <p:nvPicPr>
            <p:cNvPr id="37" name="圖片 3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4023" y="4787021"/>
              <a:ext cx="1381063" cy="1839608"/>
            </a:xfrm>
            <a:prstGeom prst="rect">
              <a:avLst/>
            </a:prstGeom>
          </p:spPr>
        </p:pic>
        <p:pic>
          <p:nvPicPr>
            <p:cNvPr id="38" name="圖片 3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55198" y="4787021"/>
              <a:ext cx="1379706" cy="1839608"/>
            </a:xfrm>
            <a:prstGeom prst="rect">
              <a:avLst/>
            </a:prstGeom>
          </p:spPr>
        </p:pic>
      </p:grpSp>
      <p:pic>
        <p:nvPicPr>
          <p:cNvPr id="1026" name="Picture 2" descr="營建鋼構組配作業防護簡介報告人：工安技師陳炳宏100年10月5日. - ppt download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7135" y="2601778"/>
            <a:ext cx="2740741" cy="2055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文字方塊 39"/>
          <p:cNvSpPr txBox="1"/>
          <p:nvPr/>
        </p:nvSpPr>
        <p:spPr>
          <a:xfrm>
            <a:off x="5647241" y="5947651"/>
            <a:ext cx="17671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安全地圖更新</a:t>
            </a:r>
            <a:endParaRPr lang="zh-TW" altLang="en-US" sz="20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pSp>
        <p:nvGrpSpPr>
          <p:cNvPr id="14" name="群組 13"/>
          <p:cNvGrpSpPr/>
          <p:nvPr/>
        </p:nvGrpSpPr>
        <p:grpSpPr>
          <a:xfrm>
            <a:off x="1466391" y="877996"/>
            <a:ext cx="9372303" cy="6011315"/>
            <a:chOff x="1466391" y="877996"/>
            <a:chExt cx="9372303" cy="6011315"/>
          </a:xfrm>
        </p:grpSpPr>
        <p:pic>
          <p:nvPicPr>
            <p:cNvPr id="2" name="圖片 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8682" y="877996"/>
              <a:ext cx="4681353" cy="3108165"/>
            </a:xfrm>
            <a:prstGeom prst="rect">
              <a:avLst/>
            </a:prstGeom>
          </p:spPr>
        </p:pic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5050" y="880660"/>
              <a:ext cx="4703644" cy="3119533"/>
            </a:xfrm>
            <a:prstGeom prst="rect">
              <a:avLst/>
            </a:prstGeom>
          </p:spPr>
        </p:pic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66391" y="3857871"/>
              <a:ext cx="4764655" cy="3000129"/>
            </a:xfrm>
            <a:prstGeom prst="rect">
              <a:avLst/>
            </a:prstGeom>
          </p:spPr>
        </p:pic>
        <p:pic>
          <p:nvPicPr>
            <p:cNvPr id="10" name="圖片 9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0686" y="3913830"/>
              <a:ext cx="4698008" cy="29754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86980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9165" y="1305357"/>
            <a:ext cx="3695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.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教育訓練</a:t>
            </a:r>
            <a:r>
              <a:rPr lang="en-US" altLang="zh-TW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驗場所、生安、輻防回訓、一般職安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..</a:t>
            </a:r>
          </a:p>
        </p:txBody>
      </p:sp>
      <p:sp>
        <p:nvSpPr>
          <p:cNvPr id="3" name="矩形 2"/>
          <p:cNvSpPr/>
          <p:nvPr/>
        </p:nvSpPr>
        <p:spPr>
          <a:xfrm>
            <a:off x="329164" y="1297688"/>
            <a:ext cx="369592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3.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職安署教育部之安全衛生認證、訪視、稽查、列管機械設備管理、定期檢查並確認操作人員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資格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..</a:t>
            </a:r>
          </a:p>
        </p:txBody>
      </p:sp>
      <p:grpSp>
        <p:nvGrpSpPr>
          <p:cNvPr id="4" name="群組 3"/>
          <p:cNvGrpSpPr/>
          <p:nvPr/>
        </p:nvGrpSpPr>
        <p:grpSpPr>
          <a:xfrm>
            <a:off x="3806162" y="1063977"/>
            <a:ext cx="1868248" cy="1871368"/>
            <a:chOff x="6901967" y="4605894"/>
            <a:chExt cx="1868248" cy="1871368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69018" y="4605894"/>
              <a:ext cx="1464219" cy="1405389"/>
            </a:xfrm>
            <a:prstGeom prst="rect">
              <a:avLst/>
            </a:prstGeom>
          </p:spPr>
        </p:pic>
        <p:sp>
          <p:nvSpPr>
            <p:cNvPr id="6" name="文字方塊 5"/>
            <p:cNvSpPr txBox="1"/>
            <p:nvPr/>
          </p:nvSpPr>
          <p:spPr>
            <a:xfrm>
              <a:off x="6901967" y="6077152"/>
              <a:ext cx="18682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sz="2000" dirty="0" smtClean="0">
                  <a:solidFill>
                    <a:srgbClr val="00206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安全教育訓練</a:t>
              </a:r>
              <a:endPara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</p:txBody>
        </p:sp>
      </p:grpSp>
      <p:sp>
        <p:nvSpPr>
          <p:cNvPr id="7" name="標題 1"/>
          <p:cNvSpPr txBox="1">
            <a:spLocks/>
          </p:cNvSpPr>
          <p:nvPr/>
        </p:nvSpPr>
        <p:spPr>
          <a:xfrm>
            <a:off x="3496925" y="238506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 smtClean="0">
                <a:solidFill>
                  <a:srgbClr val="056F19"/>
                </a:solidFill>
              </a:rPr>
              <a:t>職業安全組</a:t>
            </a:r>
            <a:r>
              <a:rPr lang="en-US" altLang="zh-TW" dirty="0" smtClean="0">
                <a:solidFill>
                  <a:srgbClr val="056F19"/>
                </a:solidFill>
              </a:rPr>
              <a:t> </a:t>
            </a:r>
            <a:br>
              <a:rPr lang="en-US" altLang="zh-TW" dirty="0" smtClean="0">
                <a:solidFill>
                  <a:srgbClr val="056F19"/>
                </a:solidFill>
              </a:rPr>
            </a:br>
            <a:endParaRPr lang="zh-TW" altLang="en-US" dirty="0">
              <a:solidFill>
                <a:srgbClr val="056F19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5611585" y="1182815"/>
            <a:ext cx="6503413" cy="3218920"/>
            <a:chOff x="5611585" y="1182815"/>
            <a:chExt cx="6503413" cy="3218920"/>
          </a:xfrm>
        </p:grpSpPr>
        <p:pic>
          <p:nvPicPr>
            <p:cNvPr id="14" name="Picture 4" descr="D:\B0313\教育訓練(每年4月輻防&amp;9月職安)\109年實驗實習場所教育訓練\訓練照片\9月2日三\P_20200902_114825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9425540" y="1712278"/>
              <a:ext cx="3218915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3" descr="D:\B0313\教育訓練(每年4月輻防&amp;9月職安)\109年實驗實習場所教育訓練\訓練照片\9月2日三\109實驗實習場所安全衛生教育訓練 0902_200908_102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9404" y="1182815"/>
              <a:ext cx="1780869" cy="13052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1090818教育訓練照片_201119_6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1585" y="1182816"/>
              <a:ext cx="2353095" cy="132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" descr="39148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614604" y="2552565"/>
              <a:ext cx="4283327" cy="1849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6" name="Picture 2" descr="KoiMeeter視訊會議系統| 無線投影、跨平台多方通話| QNA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77" y="3451040"/>
            <a:ext cx="1621905" cy="912063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圓角矩形 18"/>
          <p:cNvSpPr/>
          <p:nvPr/>
        </p:nvSpPr>
        <p:spPr>
          <a:xfrm>
            <a:off x="1631517" y="1667615"/>
            <a:ext cx="1116530" cy="35394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963" b="90037" l="9970" r="8972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47109" y="3820924"/>
            <a:ext cx="1501541" cy="1233005"/>
          </a:xfrm>
          <a:prstGeom prst="rect">
            <a:avLst/>
          </a:prstGeom>
          <a:effectLst>
            <a:softEdge rad="25400"/>
          </a:effectLst>
        </p:spPr>
      </p:pic>
      <p:pic>
        <p:nvPicPr>
          <p:cNvPr id="22" name="圖片 2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71744" y="2222928"/>
            <a:ext cx="2173335" cy="990640"/>
          </a:xfrm>
          <a:prstGeom prst="rect">
            <a:avLst/>
          </a:prstGeom>
          <a:effectLst>
            <a:softEdge rad="63500"/>
          </a:effectLst>
        </p:spPr>
      </p:pic>
      <p:cxnSp>
        <p:nvCxnSpPr>
          <p:cNvPr id="24" name="直線單箭頭接點 23"/>
          <p:cNvCxnSpPr/>
          <p:nvPr/>
        </p:nvCxnSpPr>
        <p:spPr>
          <a:xfrm flipH="1">
            <a:off x="1471744" y="3317966"/>
            <a:ext cx="705384" cy="2463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2860801" y="3291976"/>
            <a:ext cx="256726" cy="6062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2177128" y="3107246"/>
            <a:ext cx="798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蘭潭</a:t>
            </a:r>
            <a:endParaRPr lang="zh-TW" altLang="en-US" sz="20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2720313" y="4848570"/>
            <a:ext cx="732110" cy="410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民雄</a:t>
            </a:r>
            <a:endParaRPr lang="zh-TW" altLang="en-US" sz="20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620969" y="4163048"/>
            <a:ext cx="749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新民</a:t>
            </a:r>
            <a:endParaRPr lang="zh-TW" altLang="en-US" sz="20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105835" y="2306896"/>
            <a:ext cx="162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小時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線上</a:t>
            </a:r>
            <a:endParaRPr lang="en-US" altLang="zh-TW" sz="2000" dirty="0" smtClean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en-US" sz="20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小時</a:t>
            </a:r>
            <a:r>
              <a:rPr lang="en-US" altLang="zh-TW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體</a:t>
            </a:r>
            <a:endParaRPr lang="zh-TW" altLang="en-US" sz="20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1" name="圖片 4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204" y="3472492"/>
            <a:ext cx="2691166" cy="3291111"/>
          </a:xfrm>
          <a:prstGeom prst="rect">
            <a:avLst/>
          </a:prstGeom>
        </p:spPr>
      </p:pic>
      <p:pic>
        <p:nvPicPr>
          <p:cNvPr id="42" name="圖片 41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64"/>
          <a:stretch/>
        </p:blipFill>
        <p:spPr>
          <a:xfrm>
            <a:off x="9317375" y="1334824"/>
            <a:ext cx="2719161" cy="2116217"/>
          </a:xfrm>
          <a:prstGeom prst="rect">
            <a:avLst/>
          </a:prstGeom>
        </p:spPr>
      </p:pic>
      <p:pic>
        <p:nvPicPr>
          <p:cNvPr id="43" name="圖片 4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0970" y="1344810"/>
            <a:ext cx="2669339" cy="2106231"/>
          </a:xfrm>
          <a:prstGeom prst="rect">
            <a:avLst/>
          </a:prstGeom>
        </p:spPr>
      </p:pic>
      <p:pic>
        <p:nvPicPr>
          <p:cNvPr id="44" name="圖片 4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054865" y="1352880"/>
            <a:ext cx="2510273" cy="2098160"/>
          </a:xfrm>
          <a:prstGeom prst="rect">
            <a:avLst/>
          </a:prstGeom>
        </p:spPr>
      </p:pic>
      <p:pic>
        <p:nvPicPr>
          <p:cNvPr id="45" name="圖片 4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61953" y="3873588"/>
            <a:ext cx="3293677" cy="2486352"/>
          </a:xfrm>
          <a:prstGeom prst="rect">
            <a:avLst/>
          </a:prstGeom>
        </p:spPr>
      </p:pic>
      <p:pic>
        <p:nvPicPr>
          <p:cNvPr id="26" name="圖片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36" y="3443360"/>
            <a:ext cx="2735730" cy="3320243"/>
          </a:xfrm>
          <a:prstGeom prst="rect">
            <a:avLst/>
          </a:prstGeom>
        </p:spPr>
      </p:pic>
      <p:grpSp>
        <p:nvGrpSpPr>
          <p:cNvPr id="46" name="群組 45"/>
          <p:cNvGrpSpPr/>
          <p:nvPr/>
        </p:nvGrpSpPr>
        <p:grpSpPr>
          <a:xfrm>
            <a:off x="148166" y="2648555"/>
            <a:ext cx="1894072" cy="2277653"/>
            <a:chOff x="5597408" y="4488907"/>
            <a:chExt cx="1517909" cy="2023879"/>
          </a:xfrm>
        </p:grpSpPr>
        <p:pic>
          <p:nvPicPr>
            <p:cNvPr id="47" name="圖片 46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7408" y="4488907"/>
              <a:ext cx="1517909" cy="2023879"/>
            </a:xfrm>
            <a:prstGeom prst="rect">
              <a:avLst/>
            </a:prstGeom>
          </p:spPr>
        </p:pic>
        <p:sp>
          <p:nvSpPr>
            <p:cNvPr id="48" name="圓角矩形 47"/>
            <p:cNvSpPr/>
            <p:nvPr/>
          </p:nvSpPr>
          <p:spPr>
            <a:xfrm>
              <a:off x="5728533" y="5070322"/>
              <a:ext cx="778145" cy="557835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49" name="群組 48"/>
          <p:cNvGrpSpPr/>
          <p:nvPr/>
        </p:nvGrpSpPr>
        <p:grpSpPr>
          <a:xfrm>
            <a:off x="195632" y="4770846"/>
            <a:ext cx="1977174" cy="2031072"/>
            <a:chOff x="7491479" y="4466228"/>
            <a:chExt cx="2403433" cy="2322898"/>
          </a:xfrm>
        </p:grpSpPr>
        <p:pic>
          <p:nvPicPr>
            <p:cNvPr id="50" name="圖片 49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1479" y="4466228"/>
              <a:ext cx="2403433" cy="2277653"/>
            </a:xfrm>
            <a:prstGeom prst="rect">
              <a:avLst/>
            </a:prstGeom>
          </p:spPr>
        </p:pic>
        <p:sp>
          <p:nvSpPr>
            <p:cNvPr id="51" name="圓角矩形 50"/>
            <p:cNvSpPr/>
            <p:nvPr/>
          </p:nvSpPr>
          <p:spPr>
            <a:xfrm>
              <a:off x="7825339" y="5919537"/>
              <a:ext cx="1241660" cy="869589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52" name="圖片 51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4490" y="2660839"/>
            <a:ext cx="2004812" cy="2114012"/>
          </a:xfrm>
          <a:prstGeom prst="rect">
            <a:avLst/>
          </a:prstGeom>
        </p:spPr>
      </p:pic>
      <p:pic>
        <p:nvPicPr>
          <p:cNvPr id="27" name="圖片 26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806" y="4783816"/>
            <a:ext cx="1846496" cy="1978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23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" grpId="0" animBg="1"/>
      <p:bldP spid="1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1"/>
          <p:cNvSpPr txBox="1">
            <a:spLocks/>
          </p:cNvSpPr>
          <p:nvPr/>
        </p:nvSpPr>
        <p:spPr>
          <a:xfrm>
            <a:off x="3535025" y="114681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 smtClean="0">
                <a:solidFill>
                  <a:srgbClr val="056F19"/>
                </a:solidFill>
              </a:rPr>
              <a:t>環境保護組</a:t>
            </a:r>
            <a:r>
              <a:rPr lang="en-US" altLang="zh-TW" dirty="0" smtClean="0">
                <a:solidFill>
                  <a:srgbClr val="056F19"/>
                </a:solidFill>
              </a:rPr>
              <a:t> </a:t>
            </a:r>
            <a:br>
              <a:rPr lang="en-US" altLang="zh-TW" dirty="0" smtClean="0">
                <a:solidFill>
                  <a:srgbClr val="056F19"/>
                </a:solidFill>
              </a:rPr>
            </a:br>
            <a:endParaRPr lang="zh-TW" altLang="en-US" dirty="0">
              <a:solidFill>
                <a:srgbClr val="056F19"/>
              </a:solidFill>
            </a:endParaRPr>
          </a:p>
        </p:txBody>
      </p:sp>
      <p:pic>
        <p:nvPicPr>
          <p:cNvPr id="13" name="Picture 2" descr="圖二、聯合國17項永續發展目標(SDGs)(中文)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1031" y="914400"/>
            <a:ext cx="1240297" cy="123825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1908083" y="908899"/>
            <a:ext cx="91101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飲水機維護</a:t>
            </a:r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污水處理委外操作、水質檢測、</a:t>
            </a:r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化糞池及水塔清理</a:t>
            </a:r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endParaRPr lang="en-US" altLang="zh-TW" sz="2400" dirty="0" smtClean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just"/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廢棄物處理、資源回收申報與管理</a:t>
            </a:r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毒性</a:t>
            </a:r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極關注化學物申購管理</a:t>
            </a:r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endParaRPr lang="en-US" altLang="zh-TW" sz="2400" dirty="0" smtClean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just"/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毒關物運作申報與稽查</a:t>
            </a:r>
            <a:endParaRPr lang="zh-TW" altLang="en-US" sz="2400" dirty="0">
              <a:solidFill>
                <a:srgbClr val="00206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26921" y="2181222"/>
            <a:ext cx="213908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透過減少污染、消除垃圾傾倒、減少危險化學物質與材料的釋出等方式來改善水質</a:t>
            </a:r>
            <a:r>
              <a:rPr lang="zh-TW" altLang="en-US" sz="2400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將</a:t>
            </a:r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未經處理的廢水比例減少一半，並提高全球回收利用與安全再利用率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97" y="2376305"/>
            <a:ext cx="1583532" cy="1565417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14" name="Picture 4" descr="PIC0587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904" y="2393559"/>
            <a:ext cx="1594354" cy="1548163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 descr="PIC0586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2333" y="2379272"/>
            <a:ext cx="1677761" cy="1562450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090" y="2393559"/>
            <a:ext cx="1576190" cy="1565417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圖片 1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786" y="2345776"/>
            <a:ext cx="1653313" cy="1565417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0" name="圖片 1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23943" y="2428876"/>
            <a:ext cx="1536667" cy="152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  <p:pic>
        <p:nvPicPr>
          <p:cNvPr id="21" name="圖片 2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6715" y="2451878"/>
            <a:ext cx="1546051" cy="1489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7470405"/>
              </p:ext>
            </p:extLst>
          </p:nvPr>
        </p:nvGraphicFramePr>
        <p:xfrm>
          <a:off x="2366007" y="4241030"/>
          <a:ext cx="8534399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9588">
                  <a:extLst>
                    <a:ext uri="{9D8B030D-6E8A-4147-A177-3AD203B41FA5}">
                      <a16:colId xmlns:a16="http://schemas.microsoft.com/office/drawing/2014/main" val="808819366"/>
                    </a:ext>
                  </a:extLst>
                </a:gridCol>
                <a:gridCol w="725424">
                  <a:extLst>
                    <a:ext uri="{9D8B030D-6E8A-4147-A177-3AD203B41FA5}">
                      <a16:colId xmlns:a16="http://schemas.microsoft.com/office/drawing/2014/main" val="2408471170"/>
                    </a:ext>
                  </a:extLst>
                </a:gridCol>
                <a:gridCol w="725424">
                  <a:extLst>
                    <a:ext uri="{9D8B030D-6E8A-4147-A177-3AD203B41FA5}">
                      <a16:colId xmlns:a16="http://schemas.microsoft.com/office/drawing/2014/main" val="3141682306"/>
                    </a:ext>
                  </a:extLst>
                </a:gridCol>
                <a:gridCol w="683758">
                  <a:extLst>
                    <a:ext uri="{9D8B030D-6E8A-4147-A177-3AD203B41FA5}">
                      <a16:colId xmlns:a16="http://schemas.microsoft.com/office/drawing/2014/main" val="3205124591"/>
                    </a:ext>
                  </a:extLst>
                </a:gridCol>
                <a:gridCol w="1422531">
                  <a:extLst>
                    <a:ext uri="{9D8B030D-6E8A-4147-A177-3AD203B41FA5}">
                      <a16:colId xmlns:a16="http://schemas.microsoft.com/office/drawing/2014/main" val="3606751037"/>
                    </a:ext>
                  </a:extLst>
                </a:gridCol>
                <a:gridCol w="1380866">
                  <a:extLst>
                    <a:ext uri="{9D8B030D-6E8A-4147-A177-3AD203B41FA5}">
                      <a16:colId xmlns:a16="http://schemas.microsoft.com/office/drawing/2014/main" val="4177568090"/>
                    </a:ext>
                  </a:extLst>
                </a:gridCol>
                <a:gridCol w="1986808">
                  <a:extLst>
                    <a:ext uri="{9D8B030D-6E8A-4147-A177-3AD203B41FA5}">
                      <a16:colId xmlns:a16="http://schemas.microsoft.com/office/drawing/2014/main" val="1812735806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廢棄化學品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民雄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蘭潭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小計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10</a:t>
                      </a:r>
                      <a:r>
                        <a:rPr lang="en-US" altLang="zh-TW" sz="2000" kern="0" dirty="0" smtClean="0">
                          <a:effectLst/>
                        </a:rPr>
                        <a:t>/</a:t>
                      </a:r>
                      <a:r>
                        <a:rPr lang="en-US" sz="2000" kern="0" dirty="0" smtClean="0">
                          <a:effectLst/>
                        </a:rPr>
                        <a:t>09</a:t>
                      </a:r>
                      <a:r>
                        <a:rPr lang="zh-TW" sz="2000" kern="0" dirty="0">
                          <a:effectLst/>
                        </a:rPr>
                        <a:t>清運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effectLst/>
                        </a:rPr>
                        <a:t>111</a:t>
                      </a:r>
                      <a:r>
                        <a:rPr lang="en-US" altLang="zh-TW" sz="2000" kern="0" dirty="0" smtClean="0">
                          <a:effectLst/>
                        </a:rPr>
                        <a:t>/</a:t>
                      </a:r>
                      <a:r>
                        <a:rPr lang="en-US" sz="2000" kern="0" dirty="0" smtClean="0">
                          <a:effectLst/>
                        </a:rPr>
                        <a:t>05</a:t>
                      </a:r>
                      <a:r>
                        <a:rPr lang="zh-TW" sz="2000" kern="0" dirty="0">
                          <a:effectLst/>
                        </a:rPr>
                        <a:t>清運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預計</a:t>
                      </a:r>
                      <a:r>
                        <a:rPr lang="en-US" sz="2000" kern="0" dirty="0" smtClean="0">
                          <a:effectLst/>
                        </a:rPr>
                        <a:t>111</a:t>
                      </a:r>
                      <a:r>
                        <a:rPr lang="en-US" altLang="zh-TW" sz="2000" kern="0" dirty="0" smtClean="0">
                          <a:effectLst/>
                        </a:rPr>
                        <a:t>/</a:t>
                      </a:r>
                      <a:r>
                        <a:rPr lang="en-US" sz="2000" kern="0" dirty="0" smtClean="0">
                          <a:effectLst/>
                        </a:rPr>
                        <a:t>10</a:t>
                      </a:r>
                      <a:r>
                        <a:rPr lang="zh-TW" sz="2000" kern="0" dirty="0">
                          <a:effectLst/>
                        </a:rPr>
                        <a:t>清運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53555048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10</a:t>
                      </a:r>
                      <a:r>
                        <a:rPr lang="zh-TW" sz="2000" kern="0">
                          <a:effectLst/>
                        </a:rPr>
                        <a:t>年統計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6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69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25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488816313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11</a:t>
                      </a:r>
                      <a:r>
                        <a:rPr lang="zh-TW" sz="2000" kern="0">
                          <a:effectLst/>
                        </a:rPr>
                        <a:t>年統計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4015874605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清運量</a:t>
                      </a:r>
                      <a:r>
                        <a:rPr lang="en-US" sz="2000" kern="0">
                          <a:effectLst/>
                        </a:rPr>
                        <a:t>KG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　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95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39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500</a:t>
                      </a:r>
                      <a:endParaRPr lang="zh-TW" sz="2000" kern="10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099576371"/>
                  </a:ext>
                </a:extLst>
              </a:tr>
              <a:tr h="28143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毒化物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2000" kern="0" dirty="0" smtClean="0">
                          <a:effectLst/>
                        </a:rPr>
                        <a:t>60.1286</a:t>
                      </a: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2000" kern="0" dirty="0" smtClean="0">
                          <a:effectLst/>
                        </a:rPr>
                        <a:t>21.7729</a:t>
                      </a: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768744774"/>
                  </a:ext>
                </a:extLst>
              </a:tr>
              <a:tr h="281438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altLang="en-US" sz="2000" kern="1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廢液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2000" kern="1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TW" altLang="en-US" sz="2000" kern="1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公噸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2000" kern="1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3.8</a:t>
                      </a:r>
                      <a:r>
                        <a:rPr lang="zh-TW" altLang="en-US" sz="2000" kern="100" dirty="0" smtClean="0"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Times New Roman" panose="02020603050405020304" pitchFamily="18" charset="0"/>
                        </a:rPr>
                        <a:t>公噸</a:t>
                      </a: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2000" kern="100" dirty="0"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655151076"/>
                  </a:ext>
                </a:extLst>
              </a:tr>
            </a:tbl>
          </a:graphicData>
        </a:graphic>
      </p:graphicFrame>
      <p:pic>
        <p:nvPicPr>
          <p:cNvPr id="22" name="圖片 2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69306" y="226087"/>
            <a:ext cx="7775136" cy="3952285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3" name="圖片 22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738" b="89888" l="9964" r="9003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101" y="4196336"/>
            <a:ext cx="1169843" cy="1109229"/>
          </a:xfrm>
          <a:prstGeom prst="rect">
            <a:avLst/>
          </a:prstGeom>
        </p:spPr>
      </p:pic>
      <p:pic>
        <p:nvPicPr>
          <p:cNvPr id="24" name="圖片 23"/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615" b="90000" l="10035" r="8996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65379" y="4251462"/>
            <a:ext cx="1200727" cy="1082675"/>
          </a:xfrm>
          <a:prstGeom prst="rect">
            <a:avLst/>
          </a:prstGeom>
        </p:spPr>
      </p:pic>
      <p:pic>
        <p:nvPicPr>
          <p:cNvPr id="25" name="圖片 24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29031" y="4258714"/>
            <a:ext cx="2422803" cy="1211334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6" name="圖片 25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53040" y="4167531"/>
            <a:ext cx="2604746" cy="1302517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7" name="圖片 26"/>
          <p:cNvPicPr>
            <a:picLocks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4191" y="3171825"/>
            <a:ext cx="1913733" cy="2298223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8" name="圖片 27"/>
          <p:cNvPicPr>
            <a:picLocks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210" y="3840157"/>
            <a:ext cx="2880000" cy="2160000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9" name="圖片 28" descr="C:\Users\USER\Desktop\109毒災演練\109年毒災演習\109毒災演練相片\新聞稿照片\IMG_20200910_142626.jpg"/>
          <p:cNvPicPr>
            <a:picLocks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85551" y="3862833"/>
            <a:ext cx="2880000" cy="2160000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0" name="圖片 29"/>
          <p:cNvPicPr>
            <a:picLocks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3929" y="3888950"/>
            <a:ext cx="2880000" cy="2104410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31" name="Picture 2" descr="圖二、聯合國17項永續發展目標(SDGs)(中文)"/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79"/>
          <a:stretch/>
        </p:blipFill>
        <p:spPr bwMode="auto">
          <a:xfrm>
            <a:off x="1271688" y="4192799"/>
            <a:ext cx="1260971" cy="123825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3941452"/>
              </p:ext>
            </p:extLst>
          </p:nvPr>
        </p:nvGraphicFramePr>
        <p:xfrm>
          <a:off x="2556636" y="928816"/>
          <a:ext cx="7609573" cy="48617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7070">
                  <a:extLst>
                    <a:ext uri="{9D8B030D-6E8A-4147-A177-3AD203B41FA5}">
                      <a16:colId xmlns:a16="http://schemas.microsoft.com/office/drawing/2014/main" val="829225343"/>
                    </a:ext>
                  </a:extLst>
                </a:gridCol>
                <a:gridCol w="1281563">
                  <a:extLst>
                    <a:ext uri="{9D8B030D-6E8A-4147-A177-3AD203B41FA5}">
                      <a16:colId xmlns:a16="http://schemas.microsoft.com/office/drawing/2014/main" val="3997068522"/>
                    </a:ext>
                  </a:extLst>
                </a:gridCol>
                <a:gridCol w="1347070">
                  <a:extLst>
                    <a:ext uri="{9D8B030D-6E8A-4147-A177-3AD203B41FA5}">
                      <a16:colId xmlns:a16="http://schemas.microsoft.com/office/drawing/2014/main" val="3650916388"/>
                    </a:ext>
                  </a:extLst>
                </a:gridCol>
                <a:gridCol w="1347070">
                  <a:extLst>
                    <a:ext uri="{9D8B030D-6E8A-4147-A177-3AD203B41FA5}">
                      <a16:colId xmlns:a16="http://schemas.microsoft.com/office/drawing/2014/main" val="698621694"/>
                    </a:ext>
                  </a:extLst>
                </a:gridCol>
                <a:gridCol w="1143400">
                  <a:extLst>
                    <a:ext uri="{9D8B030D-6E8A-4147-A177-3AD203B41FA5}">
                      <a16:colId xmlns:a16="http://schemas.microsoft.com/office/drawing/2014/main" val="1600584101"/>
                    </a:ext>
                  </a:extLst>
                </a:gridCol>
                <a:gridCol w="1143400">
                  <a:extLst>
                    <a:ext uri="{9D8B030D-6E8A-4147-A177-3AD203B41FA5}">
                      <a16:colId xmlns:a16="http://schemas.microsoft.com/office/drawing/2014/main" val="938311440"/>
                    </a:ext>
                  </a:extLst>
                </a:gridCol>
              </a:tblGrid>
              <a:tr h="529478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年度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用水量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增減量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增減率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4685982"/>
                  </a:ext>
                </a:extLst>
              </a:tr>
              <a:tr h="529478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年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累計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年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累計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382244695"/>
                  </a:ext>
                </a:extLst>
              </a:tr>
              <a:tr h="5294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4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495,383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（基準年 ）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19752440"/>
                  </a:ext>
                </a:extLst>
              </a:tr>
              <a:tr h="5294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105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471,376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-24,007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24,007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4.85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4.85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4123453862"/>
                  </a:ext>
                </a:extLst>
              </a:tr>
              <a:tr h="5294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6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460,005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-11,371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35,378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2.41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7.26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09520749"/>
                  </a:ext>
                </a:extLst>
              </a:tr>
              <a:tr h="5294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7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471,054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11,049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24,329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2.40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4.86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350340402"/>
                  </a:ext>
                </a:extLst>
              </a:tr>
              <a:tr h="6324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8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465,612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5,442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29,771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.16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6.02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924408368"/>
                  </a:ext>
                </a:extLst>
              </a:tr>
              <a:tr h="5262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9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485,22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9,578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0,193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4.20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.82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663015674"/>
                  </a:ext>
                </a:extLst>
              </a:tr>
              <a:tr h="5262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1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430,842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54,378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64,571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1.21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3.03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470868709"/>
                  </a:ext>
                </a:extLst>
              </a:tr>
            </a:tbl>
          </a:graphicData>
        </a:graphic>
      </p:graphicFrame>
      <p:grpSp>
        <p:nvGrpSpPr>
          <p:cNvPr id="43" name="群組 42"/>
          <p:cNvGrpSpPr/>
          <p:nvPr/>
        </p:nvGrpSpPr>
        <p:grpSpPr>
          <a:xfrm>
            <a:off x="2593012" y="928816"/>
            <a:ext cx="7351888" cy="1269836"/>
            <a:chOff x="2361848" y="2724150"/>
            <a:chExt cx="7351888" cy="1269836"/>
          </a:xfrm>
        </p:grpSpPr>
        <p:grpSp>
          <p:nvGrpSpPr>
            <p:cNvPr id="44" name="群組 43"/>
            <p:cNvGrpSpPr/>
            <p:nvPr/>
          </p:nvGrpSpPr>
          <p:grpSpPr>
            <a:xfrm>
              <a:off x="2361848" y="2724150"/>
              <a:ext cx="7351888" cy="1269836"/>
              <a:chOff x="2609498" y="914400"/>
              <a:chExt cx="7351888" cy="1269836"/>
            </a:xfrm>
          </p:grpSpPr>
          <p:pic>
            <p:nvPicPr>
              <p:cNvPr id="46" name="Picture 2" descr="圖二、聯合國17項永續發展目標(SDGs)(中文)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2609498" y="914400"/>
                <a:ext cx="1240297" cy="1266822"/>
              </a:xfrm>
              <a:prstGeom prst="rect">
                <a:avLst/>
              </a:prstGeom>
              <a:noFill/>
              <a:effectLst>
                <a:softEdge rad="3175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7" name="Picture 4" descr="圖二、聯合國17項永續發展目標(SDGs)(中文)"/>
              <p:cNvPicPr>
                <a:picLocks noChangeAspect="1" noChangeArrowheads="1"/>
              </p:cNvPicPr>
              <p:nvPr/>
            </p:nvPicPr>
            <p:blipFill rotWithShape="1"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4147410" y="917411"/>
                <a:ext cx="1265844" cy="1266825"/>
              </a:xfrm>
              <a:prstGeom prst="rect">
                <a:avLst/>
              </a:prstGeom>
              <a:noFill/>
              <a:effectLst>
                <a:softEdge rad="3175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2" descr="圖二、聯合國17項永續發展目標(SDGs)(中文)"/>
              <p:cNvPicPr>
                <a:picLocks noChangeAspect="1" noChangeArrowheads="1"/>
              </p:cNvPicPr>
              <p:nvPr/>
            </p:nvPicPr>
            <p:blipFill rotWithShape="1"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7194657" y="914400"/>
                <a:ext cx="1249715" cy="1238250"/>
              </a:xfrm>
              <a:prstGeom prst="rect">
                <a:avLst/>
              </a:prstGeom>
              <a:noFill/>
              <a:effectLst>
                <a:softEdge rad="3175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2" descr="圖二、聯合國17項永續發展目標(SDGs)(中文)"/>
              <p:cNvPicPr>
                <a:picLocks noChangeAspect="1" noChangeArrowheads="1"/>
              </p:cNvPicPr>
              <p:nvPr/>
            </p:nvPicPr>
            <p:blipFill rotWithShape="1"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-179"/>
              <a:stretch/>
            </p:blipFill>
            <p:spPr bwMode="auto">
              <a:xfrm>
                <a:off x="8700415" y="914400"/>
                <a:ext cx="1260971" cy="1238250"/>
              </a:xfrm>
              <a:prstGeom prst="rect">
                <a:avLst/>
              </a:prstGeom>
              <a:noFill/>
              <a:effectLst>
                <a:softEdge rad="3175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45" name="Picture 2" descr="SDGs-SDG-永續發展目標-17項目標-中文-icon"/>
            <p:cNvPicPr>
              <a:picLocks noChangeAspect="1" noChangeArrowheads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421647" y="2724150"/>
              <a:ext cx="1287290" cy="1238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7" name="Picture 2" descr="綠色大學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728" y="1024439"/>
            <a:ext cx="3048434" cy="957231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圓角矩形 6"/>
          <p:cNvSpPr/>
          <p:nvPr/>
        </p:nvSpPr>
        <p:spPr>
          <a:xfrm>
            <a:off x="4057306" y="4097176"/>
            <a:ext cx="1241452" cy="172935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1" name="圖片 40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662" y="3787383"/>
            <a:ext cx="3792656" cy="2970579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42" name="圖片 41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547" y="908899"/>
            <a:ext cx="3816424" cy="2878484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50" name="圖片 49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778" y="976888"/>
            <a:ext cx="5535300" cy="1313091"/>
          </a:xfrm>
          <a:prstGeom prst="rect">
            <a:avLst/>
          </a:prstGeom>
        </p:spPr>
      </p:pic>
      <p:grpSp>
        <p:nvGrpSpPr>
          <p:cNvPr id="51" name="群組 50"/>
          <p:cNvGrpSpPr/>
          <p:nvPr/>
        </p:nvGrpSpPr>
        <p:grpSpPr>
          <a:xfrm>
            <a:off x="1859524" y="2317023"/>
            <a:ext cx="5531395" cy="3918417"/>
            <a:chOff x="1618840" y="2448239"/>
            <a:chExt cx="5531395" cy="3918417"/>
          </a:xfrm>
        </p:grpSpPr>
        <p:pic>
          <p:nvPicPr>
            <p:cNvPr id="52" name="圖片 51"/>
            <p:cNvPicPr>
              <a:picLocks noChangeAspect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8840" y="2448239"/>
              <a:ext cx="5531395" cy="3918417"/>
            </a:xfrm>
            <a:prstGeom prst="rect">
              <a:avLst/>
            </a:prstGeom>
          </p:spPr>
        </p:pic>
        <p:sp>
          <p:nvSpPr>
            <p:cNvPr id="53" name="圓角矩形 52"/>
            <p:cNvSpPr/>
            <p:nvPr/>
          </p:nvSpPr>
          <p:spPr>
            <a:xfrm>
              <a:off x="2198106" y="4470658"/>
              <a:ext cx="2255520" cy="274321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54" name="圓角矩形 53"/>
          <p:cNvSpPr/>
          <p:nvPr/>
        </p:nvSpPr>
        <p:spPr>
          <a:xfrm>
            <a:off x="3877225" y="2320320"/>
            <a:ext cx="1841625" cy="194738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0611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6" grpId="0"/>
      <p:bldP spid="16" grpId="1"/>
      <p:bldP spid="7" grpId="0" animBg="1"/>
      <p:bldP spid="7" grpId="1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>
          <a:xfrm>
            <a:off x="3535025" y="114681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 smtClean="0">
                <a:solidFill>
                  <a:srgbClr val="056F19"/>
                </a:solidFill>
              </a:rPr>
              <a:t>環境保護組</a:t>
            </a:r>
            <a:r>
              <a:rPr lang="en-US" altLang="zh-TW" dirty="0" smtClean="0">
                <a:solidFill>
                  <a:srgbClr val="056F19"/>
                </a:solidFill>
              </a:rPr>
              <a:t> </a:t>
            </a:r>
            <a:br>
              <a:rPr lang="en-US" altLang="zh-TW" dirty="0" smtClean="0">
                <a:solidFill>
                  <a:srgbClr val="056F19"/>
                </a:solidFill>
              </a:rPr>
            </a:br>
            <a:endParaRPr lang="zh-TW" altLang="en-US" dirty="0">
              <a:solidFill>
                <a:srgbClr val="056F19"/>
              </a:solidFill>
            </a:endParaRPr>
          </a:p>
        </p:txBody>
      </p:sp>
      <p:pic>
        <p:nvPicPr>
          <p:cNvPr id="8" name="Picture 4" descr="圖二、聯合國17項永續發展目標(SDGs)(中文)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0785" y="674686"/>
            <a:ext cx="1265844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2022354" y="954155"/>
            <a:ext cx="70654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4000" b="1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節能推動</a:t>
            </a:r>
            <a:r>
              <a:rPr lang="zh-TW" altLang="en-US" sz="4000" b="1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小組</a:t>
            </a:r>
            <a:r>
              <a:rPr lang="en-US" altLang="zh-TW" sz="4000" b="1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4000" b="1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環保組</a:t>
            </a:r>
            <a:r>
              <a:rPr lang="en-US" altLang="zh-TW" sz="4000" b="1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+</a:t>
            </a:r>
            <a:r>
              <a:rPr lang="zh-TW" altLang="en-US" sz="4000" b="1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營繕組</a:t>
            </a:r>
            <a:r>
              <a:rPr lang="en-US" altLang="zh-TW" sz="4000" b="1" dirty="0" smtClean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4000" b="1" dirty="0">
              <a:solidFill>
                <a:srgbClr val="002060"/>
              </a:solidFill>
            </a:endParaRPr>
          </a:p>
        </p:txBody>
      </p:sp>
      <p:graphicFrame>
        <p:nvGraphicFramePr>
          <p:cNvPr id="11" name="資料庫圖表 10"/>
          <p:cNvGraphicFramePr/>
          <p:nvPr>
            <p:extLst>
              <p:ext uri="{D42A27DB-BD31-4B8C-83A1-F6EECF244321}">
                <p14:modId xmlns:p14="http://schemas.microsoft.com/office/powerpoint/2010/main" val="4164053851"/>
              </p:ext>
            </p:extLst>
          </p:nvPr>
        </p:nvGraphicFramePr>
        <p:xfrm>
          <a:off x="2754110" y="1662041"/>
          <a:ext cx="6552728" cy="49325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615" y="3457199"/>
            <a:ext cx="2664296" cy="266429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424713" y="2135135"/>
            <a:ext cx="3287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sz="2400" b="1" kern="1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爭取嘉義市環保局補助</a:t>
            </a:r>
            <a:endParaRPr lang="en-US" altLang="zh-TW" sz="2400" b="1" kern="10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zh-TW" altLang="en-US" sz="2400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汰換老舊燈具、冷氣、導入能源管理系統</a:t>
            </a:r>
            <a:endParaRPr lang="en-US" altLang="zh-TW" sz="2400" b="1" kern="100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508" y="3395631"/>
            <a:ext cx="2946791" cy="229324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8541238" y="2124379"/>
            <a:ext cx="36507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b="1" kern="1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申請台灣綠色生產力基金會輔導</a:t>
            </a:r>
            <a:r>
              <a:rPr lang="zh-TW" altLang="en-US" sz="2400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導入</a:t>
            </a:r>
            <a:r>
              <a:rPr lang="en-US" altLang="zh-TW" sz="2400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ISO50001</a:t>
            </a:r>
            <a:r>
              <a:rPr lang="zh-TW" altLang="en-US" sz="2400" b="1" kern="100" dirty="0" smtClean="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能源管理系統。</a:t>
            </a:r>
            <a:endParaRPr lang="en-US" altLang="zh-TW" sz="2400" b="1" kern="100" dirty="0" smtClean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267906"/>
              </p:ext>
            </p:extLst>
          </p:nvPr>
        </p:nvGraphicFramePr>
        <p:xfrm>
          <a:off x="1303707" y="1026218"/>
          <a:ext cx="9744702" cy="56700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3390">
                  <a:extLst>
                    <a:ext uri="{9D8B030D-6E8A-4147-A177-3AD203B41FA5}">
                      <a16:colId xmlns:a16="http://schemas.microsoft.com/office/drawing/2014/main" val="3893186014"/>
                    </a:ext>
                  </a:extLst>
                </a:gridCol>
                <a:gridCol w="1843946">
                  <a:extLst>
                    <a:ext uri="{9D8B030D-6E8A-4147-A177-3AD203B41FA5}">
                      <a16:colId xmlns:a16="http://schemas.microsoft.com/office/drawing/2014/main" val="1254757148"/>
                    </a:ext>
                  </a:extLst>
                </a:gridCol>
                <a:gridCol w="1753390">
                  <a:extLst>
                    <a:ext uri="{9D8B030D-6E8A-4147-A177-3AD203B41FA5}">
                      <a16:colId xmlns:a16="http://schemas.microsoft.com/office/drawing/2014/main" val="1581844087"/>
                    </a:ext>
                  </a:extLst>
                </a:gridCol>
                <a:gridCol w="1753390">
                  <a:extLst>
                    <a:ext uri="{9D8B030D-6E8A-4147-A177-3AD203B41FA5}">
                      <a16:colId xmlns:a16="http://schemas.microsoft.com/office/drawing/2014/main" val="3937851795"/>
                    </a:ext>
                  </a:extLst>
                </a:gridCol>
                <a:gridCol w="1320293">
                  <a:extLst>
                    <a:ext uri="{9D8B030D-6E8A-4147-A177-3AD203B41FA5}">
                      <a16:colId xmlns:a16="http://schemas.microsoft.com/office/drawing/2014/main" val="2105815339"/>
                    </a:ext>
                  </a:extLst>
                </a:gridCol>
                <a:gridCol w="1320293">
                  <a:extLst>
                    <a:ext uri="{9D8B030D-6E8A-4147-A177-3AD203B41FA5}">
                      <a16:colId xmlns:a16="http://schemas.microsoft.com/office/drawing/2014/main" val="2833540743"/>
                    </a:ext>
                  </a:extLst>
                </a:gridCol>
              </a:tblGrid>
              <a:tr h="28927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年度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用電量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增減量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增減率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980014"/>
                  </a:ext>
                </a:extLst>
              </a:tr>
              <a:tr h="28927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年度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累計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年度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0">
                          <a:effectLst/>
                        </a:rPr>
                        <a:t>累計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264056930"/>
                  </a:ext>
                </a:extLst>
              </a:tr>
              <a:tr h="5060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4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26,618,56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 latinLnBrk="1">
                        <a:spcAft>
                          <a:spcPts val="0"/>
                        </a:spcAft>
                      </a:pPr>
                      <a:r>
                        <a:rPr lang="zh-TW" sz="2000" kern="0" dirty="0">
                          <a:effectLst/>
                        </a:rPr>
                        <a:t>（基準年 ）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20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2000" kern="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2000" kern="1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068581567"/>
                  </a:ext>
                </a:extLst>
              </a:tr>
              <a:tr h="75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105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6,470,26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148,30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148,30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-0.56%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-0.56%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867371184"/>
                  </a:ext>
                </a:extLst>
              </a:tr>
              <a:tr h="75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6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25,940,08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530,18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678,48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2.00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-2.56%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361885913"/>
                  </a:ext>
                </a:extLst>
              </a:tr>
              <a:tr h="75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7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5,251,34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688,74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,367,22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2.66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5.22%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870618099"/>
                  </a:ext>
                </a:extLst>
              </a:tr>
              <a:tr h="75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8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5,649,68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98,34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968,880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.58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3.64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748082508"/>
                  </a:ext>
                </a:extLst>
              </a:tr>
              <a:tr h="75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09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5,386,644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263,036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,231,916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.03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4.67</a:t>
                      </a:r>
                      <a:r>
                        <a:rPr lang="en-US" sz="2000" kern="0" dirty="0">
                          <a:effectLst/>
                        </a:rPr>
                        <a:t>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909929591"/>
                  </a:ext>
                </a:extLst>
              </a:tr>
              <a:tr h="7590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1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3,854,484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1,532,160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-2,764,076</a:t>
                      </a:r>
                      <a:endParaRPr lang="zh-TW" sz="2000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6.04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-10.71%</a:t>
                      </a:r>
                      <a:endParaRPr lang="zh-TW" sz="20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708078935"/>
                  </a:ext>
                </a:extLst>
              </a:tr>
            </a:tbl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707" y="954155"/>
            <a:ext cx="9915524" cy="5960358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20735" y="881062"/>
            <a:ext cx="8236017" cy="6015789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6700621" y="5415676"/>
            <a:ext cx="3268579" cy="216024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softEdge rad="762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3774102" y="5688874"/>
            <a:ext cx="1847488" cy="181763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softEdge rad="762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圓角矩形 2"/>
          <p:cNvSpPr/>
          <p:nvPr/>
        </p:nvSpPr>
        <p:spPr>
          <a:xfrm>
            <a:off x="3296654" y="1662041"/>
            <a:ext cx="1604401" cy="5034224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5839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Graphic spid="11" grpId="1">
        <p:bldAsOne/>
      </p:bldGraphic>
      <p:bldGraphic spid="11" grpId="2">
        <p:bldAsOne/>
      </p:bldGraphic>
      <p:bldP spid="13" grpId="0"/>
      <p:bldP spid="13" grpId="1"/>
      <p:bldP spid="15" grpId="0"/>
      <p:bldP spid="15" grpId="1"/>
      <p:bldP spid="18" grpId="0" animBg="1"/>
      <p:bldP spid="19" grpId="0" animBg="1"/>
      <p:bldP spid="3" grpId="0" animBg="1"/>
      <p:bldP spid="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1"/>
          <p:cNvSpPr txBox="1">
            <a:spLocks/>
          </p:cNvSpPr>
          <p:nvPr/>
        </p:nvSpPr>
        <p:spPr>
          <a:xfrm>
            <a:off x="3535025" y="114681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>
                <a:solidFill>
                  <a:srgbClr val="056F19"/>
                </a:solidFill>
              </a:rPr>
              <a:t>環保組</a:t>
            </a:r>
          </a:p>
        </p:txBody>
      </p:sp>
      <p:pic>
        <p:nvPicPr>
          <p:cNvPr id="14" name="Picture 4" descr="資源回收Q&amp;A - 回收標誌所代表的意義為何？ - 花蓮縣環境保護局- 資源回收資訊網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39" y="900295"/>
            <a:ext cx="2421161" cy="2338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828790"/>
              </p:ext>
            </p:extLst>
          </p:nvPr>
        </p:nvGraphicFramePr>
        <p:xfrm>
          <a:off x="2716284" y="785867"/>
          <a:ext cx="7190123" cy="605308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8875">
                  <a:extLst>
                    <a:ext uri="{9D8B030D-6E8A-4147-A177-3AD203B41FA5}">
                      <a16:colId xmlns:a16="http://schemas.microsoft.com/office/drawing/2014/main" val="594144394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3372820449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986558577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580123634"/>
                    </a:ext>
                  </a:extLst>
                </a:gridCol>
                <a:gridCol w="1090415">
                  <a:extLst>
                    <a:ext uri="{9D8B030D-6E8A-4147-A177-3AD203B41FA5}">
                      <a16:colId xmlns:a16="http://schemas.microsoft.com/office/drawing/2014/main" val="3274595249"/>
                    </a:ext>
                  </a:extLst>
                </a:gridCol>
                <a:gridCol w="983554">
                  <a:extLst>
                    <a:ext uri="{9D8B030D-6E8A-4147-A177-3AD203B41FA5}">
                      <a16:colId xmlns:a16="http://schemas.microsoft.com/office/drawing/2014/main" val="1628054915"/>
                    </a:ext>
                  </a:extLst>
                </a:gridCol>
                <a:gridCol w="983554">
                  <a:extLst>
                    <a:ext uri="{9D8B030D-6E8A-4147-A177-3AD203B41FA5}">
                      <a16:colId xmlns:a16="http://schemas.microsoft.com/office/drawing/2014/main" val="1698310049"/>
                    </a:ext>
                  </a:extLst>
                </a:gridCol>
              </a:tblGrid>
              <a:tr h="516053"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蘭潭校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林森校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新民校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民雄校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總計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2358578698"/>
                  </a:ext>
                </a:extLst>
              </a:tr>
              <a:tr h="51605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6</a:t>
                      </a:r>
                      <a:r>
                        <a:rPr lang="zh-TW" altLang="en-US" sz="1800" u="none" strike="noStrike">
                          <a:effectLst/>
                        </a:rPr>
                        <a:t>年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回收量</a:t>
                      </a:r>
                      <a:br>
                        <a:rPr lang="zh-TW" altLang="en-US" sz="1800" u="none" strike="noStrike" dirty="0">
                          <a:effectLst/>
                        </a:rPr>
                      </a:br>
                      <a:r>
                        <a:rPr lang="en-US" altLang="zh-TW" sz="1800" u="none" strike="noStrike" dirty="0">
                          <a:effectLst/>
                        </a:rPr>
                        <a:t>(</a:t>
                      </a:r>
                      <a:r>
                        <a:rPr lang="zh-TW" altLang="en-US" sz="1800" u="none" strike="noStrike" dirty="0">
                          <a:effectLst/>
                        </a:rPr>
                        <a:t>公斤</a:t>
                      </a:r>
                      <a:r>
                        <a:rPr lang="en-US" altLang="zh-TW" sz="1800" u="none" strike="noStrike" dirty="0">
                          <a:effectLst/>
                        </a:rPr>
                        <a:t>)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48,664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1,672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4,757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5,081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70,174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3536846423"/>
                  </a:ext>
                </a:extLst>
              </a:tr>
              <a:tr h="5160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變賣金額</a:t>
                      </a:r>
                      <a:r>
                        <a:rPr lang="en-US" altLang="zh-TW" sz="1800" u="none" strike="noStrike">
                          <a:effectLst/>
                        </a:rPr>
                        <a:t>(</a:t>
                      </a:r>
                      <a:r>
                        <a:rPr lang="zh-TW" altLang="en-US" sz="1800" u="none" strike="noStrike">
                          <a:effectLst/>
                        </a:rPr>
                        <a:t>元</a:t>
                      </a:r>
                      <a:r>
                        <a:rPr lang="en-US" altLang="zh-TW" sz="1800" u="none" strike="noStrike">
                          <a:effectLst/>
                        </a:rPr>
                        <a:t>)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06,466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4,496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3,040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58,243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82,245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4200586852"/>
                  </a:ext>
                </a:extLst>
              </a:tr>
              <a:tr h="51605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7</a:t>
                      </a:r>
                      <a:r>
                        <a:rPr lang="zh-TW" altLang="en-US" sz="1800" u="none" strike="noStrike">
                          <a:effectLst/>
                        </a:rPr>
                        <a:t>年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回收量</a:t>
                      </a:r>
                      <a:br>
                        <a:rPr lang="zh-TW" altLang="en-US" sz="1800" u="none" strike="noStrike">
                          <a:effectLst/>
                        </a:rPr>
                      </a:br>
                      <a:r>
                        <a:rPr lang="en-US" altLang="zh-TW" sz="1800" u="none" strike="noStrike">
                          <a:effectLst/>
                        </a:rPr>
                        <a:t>(</a:t>
                      </a:r>
                      <a:r>
                        <a:rPr lang="zh-TW" altLang="en-US" sz="1800" u="none" strike="noStrike">
                          <a:effectLst/>
                        </a:rPr>
                        <a:t>公斤</a:t>
                      </a:r>
                      <a:r>
                        <a:rPr lang="en-US" altLang="zh-TW" sz="1800" u="none" strike="noStrike">
                          <a:effectLst/>
                        </a:rPr>
                        <a:t>)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51,490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 </a:t>
                      </a:r>
                      <a:r>
                        <a:rPr lang="en-US" altLang="zh-TW" sz="1800" u="none" strike="noStrike" dirty="0">
                          <a:effectLst/>
                        </a:rPr>
                        <a:t>5,929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9,300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7,493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74,212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4228670912"/>
                  </a:ext>
                </a:extLst>
              </a:tr>
              <a:tr h="5160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變賣金額</a:t>
                      </a:r>
                      <a:r>
                        <a:rPr lang="en-US" altLang="zh-TW" sz="1800" u="none" strike="noStrike">
                          <a:effectLst/>
                        </a:rPr>
                        <a:t>(</a:t>
                      </a:r>
                      <a:r>
                        <a:rPr lang="zh-TW" altLang="en-US" sz="1800" u="none" strike="noStrike">
                          <a:effectLst/>
                        </a:rPr>
                        <a:t>元</a:t>
                      </a:r>
                      <a:r>
                        <a:rPr lang="en-US" altLang="zh-TW" sz="1800" u="none" strike="noStrike">
                          <a:effectLst/>
                        </a:rPr>
                        <a:t>)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85,017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2,906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1,390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34,215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43,528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2816887896"/>
                  </a:ext>
                </a:extLst>
              </a:tr>
              <a:tr h="51605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8</a:t>
                      </a:r>
                      <a:r>
                        <a:rPr lang="zh-TW" altLang="en-US" sz="1800" u="none" strike="noStrike">
                          <a:effectLst/>
                        </a:rPr>
                        <a:t>年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回收量</a:t>
                      </a:r>
                      <a:br>
                        <a:rPr lang="zh-TW" altLang="en-US" sz="1800" u="none" strike="noStrike" dirty="0">
                          <a:effectLst/>
                        </a:rPr>
                      </a:br>
                      <a:r>
                        <a:rPr lang="en-US" altLang="zh-TW" sz="1800" u="none" strike="noStrike" dirty="0">
                          <a:effectLst/>
                        </a:rPr>
                        <a:t>(</a:t>
                      </a:r>
                      <a:r>
                        <a:rPr lang="zh-TW" altLang="en-US" sz="1800" u="none" strike="noStrike" dirty="0">
                          <a:effectLst/>
                        </a:rPr>
                        <a:t>公斤</a:t>
                      </a:r>
                      <a:r>
                        <a:rPr lang="en-US" altLang="zh-TW" sz="1800" u="none" strike="noStrike" dirty="0">
                          <a:effectLst/>
                        </a:rPr>
                        <a:t>)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50,680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7,389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0,457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1,671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80,197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2318499252"/>
                  </a:ext>
                </a:extLst>
              </a:tr>
              <a:tr h="5160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變賣金額</a:t>
                      </a:r>
                      <a:r>
                        <a:rPr lang="en-US" altLang="zh-TW" sz="1800" u="none" strike="noStrike" dirty="0">
                          <a:effectLst/>
                        </a:rPr>
                        <a:t>(</a:t>
                      </a:r>
                      <a:r>
                        <a:rPr lang="zh-TW" altLang="en-US" sz="1800" u="none" strike="noStrike" dirty="0">
                          <a:effectLst/>
                        </a:rPr>
                        <a:t>元</a:t>
                      </a:r>
                      <a:r>
                        <a:rPr lang="en-US" altLang="zh-TW" sz="1800" u="none" strike="noStrike" dirty="0">
                          <a:effectLst/>
                        </a:rPr>
                        <a:t>)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70,560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0,539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9,316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23,717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24,132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3180804998"/>
                  </a:ext>
                </a:extLst>
              </a:tr>
              <a:tr h="51605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9</a:t>
                      </a:r>
                      <a:r>
                        <a:rPr lang="zh-TW" altLang="en-US" sz="1800" u="none" strike="noStrike">
                          <a:effectLst/>
                        </a:rPr>
                        <a:t>年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回收量</a:t>
                      </a:r>
                      <a:br>
                        <a:rPr lang="zh-TW" altLang="en-US" sz="1800" u="none" strike="noStrike" dirty="0">
                          <a:effectLst/>
                        </a:rPr>
                      </a:br>
                      <a:r>
                        <a:rPr lang="en-US" altLang="zh-TW" sz="1800" u="none" strike="noStrike" dirty="0">
                          <a:effectLst/>
                        </a:rPr>
                        <a:t>(</a:t>
                      </a:r>
                      <a:r>
                        <a:rPr lang="zh-TW" altLang="en-US" sz="1800" u="none" strike="noStrike" dirty="0">
                          <a:effectLst/>
                        </a:rPr>
                        <a:t>公斤</a:t>
                      </a:r>
                      <a:r>
                        <a:rPr lang="en-US" altLang="zh-TW" sz="1800" u="none" strike="noStrike" dirty="0">
                          <a:effectLst/>
                        </a:rPr>
                        <a:t>)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50,331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9,383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2,921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3,433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 </a:t>
                      </a:r>
                      <a:r>
                        <a:rPr lang="en-US" altLang="zh-TW" sz="1800" u="none" strike="noStrike" dirty="0">
                          <a:effectLst/>
                        </a:rPr>
                        <a:t>86,068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302059099"/>
                  </a:ext>
                </a:extLst>
              </a:tr>
              <a:tr h="5160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變賣金額</a:t>
                      </a:r>
                      <a:r>
                        <a:rPr lang="en-US" altLang="zh-TW" sz="1800" u="none" strike="noStrike" dirty="0">
                          <a:effectLst/>
                        </a:rPr>
                        <a:t>(</a:t>
                      </a:r>
                      <a:r>
                        <a:rPr lang="zh-TW" altLang="en-US" sz="1800" u="none" strike="noStrike" dirty="0">
                          <a:effectLst/>
                        </a:rPr>
                        <a:t>元</a:t>
                      </a:r>
                      <a:r>
                        <a:rPr lang="en-US" altLang="zh-TW" sz="1800" u="none" strike="noStrike" dirty="0">
                          <a:effectLst/>
                        </a:rPr>
                        <a:t>)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 </a:t>
                      </a:r>
                      <a:r>
                        <a:rPr lang="en-US" altLang="zh-TW" sz="1800" u="none" strike="noStrike" dirty="0">
                          <a:effectLst/>
                        </a:rPr>
                        <a:t>76,792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7,498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9,622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7,226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31,138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2629588546"/>
                  </a:ext>
                </a:extLst>
              </a:tr>
              <a:tr h="51605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10</a:t>
                      </a:r>
                      <a:r>
                        <a:rPr lang="zh-TW" altLang="en-US" sz="1800" u="none" strike="noStrike">
                          <a:effectLst/>
                        </a:rPr>
                        <a:t>年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回收量</a:t>
                      </a:r>
                      <a:br>
                        <a:rPr lang="zh-TW" altLang="en-US" sz="1800" u="none" strike="noStrike">
                          <a:effectLst/>
                        </a:rPr>
                      </a:br>
                      <a:r>
                        <a:rPr lang="en-US" altLang="zh-TW" sz="1800" u="none" strike="noStrike">
                          <a:effectLst/>
                        </a:rPr>
                        <a:t>(</a:t>
                      </a:r>
                      <a:r>
                        <a:rPr lang="zh-TW" altLang="en-US" sz="1800" u="none" strike="noStrike">
                          <a:effectLst/>
                        </a:rPr>
                        <a:t>公斤</a:t>
                      </a:r>
                      <a:r>
                        <a:rPr lang="en-US" altLang="zh-TW" sz="1800" u="none" strike="noStrike">
                          <a:effectLst/>
                        </a:rPr>
                        <a:t>)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 </a:t>
                      </a:r>
                      <a:r>
                        <a:rPr lang="en-US" altLang="zh-TW" sz="1800" u="none" strike="noStrike" dirty="0">
                          <a:effectLst/>
                        </a:rPr>
                        <a:t>68,639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5,684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1,518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 </a:t>
                      </a:r>
                      <a:r>
                        <a:rPr lang="en-US" altLang="zh-TW" sz="1800" u="none" strike="noStrike">
                          <a:effectLst/>
                        </a:rPr>
                        <a:t>9,752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 </a:t>
                      </a:r>
                      <a:r>
                        <a:rPr lang="en-US" altLang="zh-TW" sz="1800" u="none" strike="noStrike" dirty="0">
                          <a:effectLst/>
                        </a:rPr>
                        <a:t>95,593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2949264400"/>
                  </a:ext>
                </a:extLst>
              </a:tr>
              <a:tr h="51605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變賣金額</a:t>
                      </a:r>
                      <a:r>
                        <a:rPr lang="en-US" altLang="zh-TW" sz="1800" u="none" strike="noStrike">
                          <a:effectLst/>
                        </a:rPr>
                        <a:t>(</a:t>
                      </a:r>
                      <a:r>
                        <a:rPr lang="zh-TW" altLang="en-US" sz="1800" u="none" strike="noStrike">
                          <a:effectLst/>
                        </a:rPr>
                        <a:t>元</a:t>
                      </a:r>
                      <a:r>
                        <a:rPr lang="en-US" altLang="zh-TW" sz="1800" u="none" strike="noStrike">
                          <a:effectLst/>
                        </a:rPr>
                        <a:t>)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18,810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17,883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28,481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>
                          <a:effectLst/>
                        </a:rPr>
                        <a:t> </a:t>
                      </a:r>
                      <a:r>
                        <a:rPr lang="en-US" altLang="zh-TW" sz="1800" u="none" strike="noStrike">
                          <a:effectLst/>
                        </a:rPr>
                        <a:t>24,921 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zh-TW" altLang="en-US" sz="1800" u="none" strike="noStrike" dirty="0">
                          <a:effectLst/>
                        </a:rPr>
                        <a:t> </a:t>
                      </a:r>
                      <a:r>
                        <a:rPr lang="en-US" altLang="zh-TW" sz="1800" u="none" strike="noStrike" dirty="0">
                          <a:effectLst/>
                        </a:rPr>
                        <a:t>190,095 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5063" marR="5063" marT="5063" marB="0" anchor="ctr"/>
                </a:tc>
                <a:extLst>
                  <a:ext uri="{0D108BD9-81ED-4DB2-BD59-A6C34878D82A}">
                    <a16:rowId xmlns:a16="http://schemas.microsoft.com/office/drawing/2014/main" val="2400259109"/>
                  </a:ext>
                </a:extLst>
              </a:tr>
            </a:tbl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411" y="-19050"/>
            <a:ext cx="5143500" cy="685800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717" y="1488657"/>
            <a:ext cx="6480000" cy="4860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13717" y="3459132"/>
            <a:ext cx="4370653" cy="2880000"/>
          </a:xfrm>
          <a:prstGeom prst="rect">
            <a:avLst/>
          </a:prstGeom>
        </p:spPr>
      </p:pic>
      <p:pic>
        <p:nvPicPr>
          <p:cNvPr id="8" name="Picture 2" descr="橙色扁平卡通垃圾桶png素材透明免抠图片-卡通手绘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46167" y1="50698" x2="46167" y2="50698"/>
                        <a14:foregroundMark x1="54704" y1="51279" x2="54704" y2="51279"/>
                        <a14:foregroundMark x1="59756" y1="58605" x2="59756" y2="58605"/>
                        <a14:foregroundMark x1="54878" y1="64186" x2="54878" y2="64186"/>
                        <a14:foregroundMark x1="44948" y1="62907" x2="44948" y2="62907"/>
                        <a14:foregroundMark x1="40070" y1="57326" x2="40070" y2="57326"/>
                        <a14:foregroundMark x1="58362" y1="63605" x2="58362" y2="63605"/>
                        <a14:backgroundMark x1="3833" y1="7209" x2="3833" y2="7209"/>
                        <a14:backgroundMark x1="95645" y1="6047" x2="95645" y2="6047"/>
                        <a14:backgroundMark x1="97735" y1="45465" x2="97735" y2="454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357" y="4983329"/>
            <a:ext cx="720837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橙色扁平卡通垃圾桶png素材透明免抠图片-卡通手绘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46167" y1="50698" x2="46167" y2="50698"/>
                        <a14:foregroundMark x1="54704" y1="51279" x2="54704" y2="51279"/>
                        <a14:foregroundMark x1="59756" y1="58605" x2="59756" y2="58605"/>
                        <a14:foregroundMark x1="54878" y1="64186" x2="54878" y2="64186"/>
                        <a14:foregroundMark x1="44948" y1="62907" x2="44948" y2="62907"/>
                        <a14:foregroundMark x1="40070" y1="57326" x2="40070" y2="57326"/>
                        <a14:foregroundMark x1="58362" y1="63605" x2="58362" y2="63605"/>
                        <a14:backgroundMark x1="3833" y1="7209" x2="3833" y2="7209"/>
                        <a14:backgroundMark x1="95645" y1="6047" x2="95645" y2="6047"/>
                        <a14:backgroundMark x1="97735" y1="45465" x2="97735" y2="454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40" y="4983329"/>
            <a:ext cx="720837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57338" y="5306043"/>
            <a:ext cx="685715" cy="720000"/>
          </a:xfrm>
          <a:prstGeom prst="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2" name="文字方塊 11"/>
          <p:cNvSpPr txBox="1"/>
          <p:nvPr/>
        </p:nvSpPr>
        <p:spPr>
          <a:xfrm>
            <a:off x="3339053" y="4899132"/>
            <a:ext cx="1585978" cy="646331"/>
          </a:xfrm>
          <a:prstGeom prst="rect">
            <a:avLst/>
          </a:prstGeom>
          <a:solidFill>
            <a:srgbClr val="0070C0"/>
          </a:solidFill>
          <a:effectLst>
            <a:glow rad="228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  <p:txBody>
          <a:bodyPr wrap="square" rtlCol="0">
            <a:spAutoFit/>
          </a:bodyPr>
          <a:lstStyle/>
          <a:p>
            <a:r>
              <a:rPr lang="zh-TW" altLang="en-US" sz="1200" dirty="0" smtClean="0"/>
              <a:t>攜帶本校乳品空塑膠瓶至販賣部回收可享販售飲品折扣優惠</a:t>
            </a:r>
            <a:endParaRPr lang="zh-TW" altLang="en-US" sz="1200" dirty="0"/>
          </a:p>
        </p:txBody>
      </p:sp>
      <p:grpSp>
        <p:nvGrpSpPr>
          <p:cNvPr id="13" name="群組 12"/>
          <p:cNvGrpSpPr/>
          <p:nvPr/>
        </p:nvGrpSpPr>
        <p:grpSpPr>
          <a:xfrm>
            <a:off x="2770988" y="1613767"/>
            <a:ext cx="7128049" cy="2376264"/>
            <a:chOff x="1331640" y="2348880"/>
            <a:chExt cx="7128049" cy="2376264"/>
          </a:xfrm>
        </p:grpSpPr>
        <p:grpSp>
          <p:nvGrpSpPr>
            <p:cNvPr id="17" name="群組 16"/>
            <p:cNvGrpSpPr/>
            <p:nvPr/>
          </p:nvGrpSpPr>
          <p:grpSpPr>
            <a:xfrm>
              <a:off x="1331640" y="2348880"/>
              <a:ext cx="1584176" cy="2376264"/>
              <a:chOff x="1331640" y="2348880"/>
              <a:chExt cx="1584176" cy="2376264"/>
            </a:xfrm>
          </p:grpSpPr>
          <p:sp>
            <p:nvSpPr>
              <p:cNvPr id="27" name="文字方塊 26"/>
              <p:cNvSpPr txBox="1"/>
              <p:nvPr/>
            </p:nvSpPr>
            <p:spPr>
              <a:xfrm>
                <a:off x="1691680" y="2348880"/>
                <a:ext cx="82868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b="1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rap</a:t>
                </a:r>
              </a:p>
              <a:p>
                <a:r>
                  <a:rPr lang="zh-TW" altLang="en-US" sz="2400" b="1" dirty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誘捕</a:t>
                </a:r>
              </a:p>
            </p:txBody>
          </p:sp>
          <p:sp>
            <p:nvSpPr>
              <p:cNvPr id="28" name="橢圓 27"/>
              <p:cNvSpPr/>
              <p:nvPr/>
            </p:nvSpPr>
            <p:spPr>
              <a:xfrm>
                <a:off x="1331640" y="3212976"/>
                <a:ext cx="1584176" cy="1512168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8800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TW" altLang="en-US" sz="8800" dirty="0">
                  <a:solidFill>
                    <a:srgbClr val="05781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群組 17"/>
            <p:cNvGrpSpPr/>
            <p:nvPr/>
          </p:nvGrpSpPr>
          <p:grpSpPr>
            <a:xfrm>
              <a:off x="3136378" y="2348880"/>
              <a:ext cx="1584176" cy="2376264"/>
              <a:chOff x="1331640" y="2348880"/>
              <a:chExt cx="1584176" cy="2376264"/>
            </a:xfrm>
          </p:grpSpPr>
          <p:sp>
            <p:nvSpPr>
              <p:cNvPr id="25" name="文字方塊 24"/>
              <p:cNvSpPr txBox="1"/>
              <p:nvPr/>
            </p:nvSpPr>
            <p:spPr>
              <a:xfrm>
                <a:off x="1471118" y="2348880"/>
                <a:ext cx="110799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b="1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Neuter</a:t>
                </a:r>
              </a:p>
              <a:p>
                <a:pPr algn="ctr"/>
                <a:r>
                  <a:rPr lang="zh-TW" altLang="en-US" sz="2400" b="1" dirty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節育</a:t>
                </a:r>
              </a:p>
            </p:txBody>
          </p:sp>
          <p:sp>
            <p:nvSpPr>
              <p:cNvPr id="26" name="橢圓 25"/>
              <p:cNvSpPr/>
              <p:nvPr/>
            </p:nvSpPr>
            <p:spPr>
              <a:xfrm>
                <a:off x="1331640" y="3212976"/>
                <a:ext cx="1584176" cy="1512168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8800" dirty="0">
                    <a:solidFill>
                      <a:srgbClr val="05781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TW" altLang="en-US" sz="8800" dirty="0">
                  <a:solidFill>
                    <a:srgbClr val="05781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群組 18"/>
            <p:cNvGrpSpPr/>
            <p:nvPr/>
          </p:nvGrpSpPr>
          <p:grpSpPr>
            <a:xfrm>
              <a:off x="4932040" y="2348880"/>
              <a:ext cx="1728935" cy="2376264"/>
              <a:chOff x="1259632" y="2348880"/>
              <a:chExt cx="1728935" cy="2376264"/>
            </a:xfrm>
          </p:grpSpPr>
          <p:sp>
            <p:nvSpPr>
              <p:cNvPr id="23" name="文字方塊 22"/>
              <p:cNvSpPr txBox="1"/>
              <p:nvPr/>
            </p:nvSpPr>
            <p:spPr>
              <a:xfrm>
                <a:off x="1259632" y="2348880"/>
                <a:ext cx="172893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b="1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Vaccination</a:t>
                </a:r>
              </a:p>
              <a:p>
                <a:pPr algn="ctr"/>
                <a:r>
                  <a:rPr lang="zh-TW" altLang="en-US" sz="2400" b="1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疫苗</a:t>
                </a:r>
                <a:endParaRPr lang="zh-TW" altLang="en-US" sz="2400" b="1" dirty="0">
                  <a:solidFill>
                    <a:srgbClr val="057819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  <p:sp>
            <p:nvSpPr>
              <p:cNvPr id="24" name="橢圓 23"/>
              <p:cNvSpPr/>
              <p:nvPr/>
            </p:nvSpPr>
            <p:spPr>
              <a:xfrm>
                <a:off x="1331640" y="3212976"/>
                <a:ext cx="1584176" cy="1512168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8800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TW" altLang="en-US" sz="8800" dirty="0">
                  <a:solidFill>
                    <a:srgbClr val="05781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群組 19"/>
            <p:cNvGrpSpPr/>
            <p:nvPr/>
          </p:nvGrpSpPr>
          <p:grpSpPr>
            <a:xfrm>
              <a:off x="6875513" y="2348880"/>
              <a:ext cx="1584176" cy="2376264"/>
              <a:chOff x="1331640" y="2348880"/>
              <a:chExt cx="1584176" cy="2376264"/>
            </a:xfrm>
          </p:grpSpPr>
          <p:sp>
            <p:nvSpPr>
              <p:cNvPr id="21" name="文字方塊 20"/>
              <p:cNvSpPr txBox="1"/>
              <p:nvPr/>
            </p:nvSpPr>
            <p:spPr>
              <a:xfrm>
                <a:off x="1476399" y="2348880"/>
                <a:ext cx="112562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sz="2400" b="1" dirty="0" smtClean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Return</a:t>
                </a:r>
              </a:p>
              <a:p>
                <a:pPr algn="ctr"/>
                <a:r>
                  <a:rPr lang="zh-TW" altLang="en-US" sz="2400" b="1" dirty="0">
                    <a:solidFill>
                      <a:srgbClr val="057819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放回</a:t>
                </a:r>
              </a:p>
            </p:txBody>
          </p:sp>
          <p:sp>
            <p:nvSpPr>
              <p:cNvPr id="22" name="橢圓 21"/>
              <p:cNvSpPr/>
              <p:nvPr/>
            </p:nvSpPr>
            <p:spPr>
              <a:xfrm>
                <a:off x="1331640" y="3212976"/>
                <a:ext cx="1584176" cy="1512168"/>
              </a:xfrm>
              <a:prstGeom prst="ellips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TW" sz="8800" dirty="0">
                    <a:solidFill>
                      <a:srgbClr val="05781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TW" altLang="en-US" sz="8800" dirty="0">
                  <a:solidFill>
                    <a:srgbClr val="05781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29" name="Picture 4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9677" r="9032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79111" y="4650931"/>
            <a:ext cx="785052" cy="920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259" b="89815" l="9639" r="891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01606" y="4568338"/>
            <a:ext cx="733001" cy="957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434" b="89623" l="9677" r="8924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808667" y="4677676"/>
            <a:ext cx="648656" cy="738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" name="群組 31"/>
          <p:cNvGrpSpPr/>
          <p:nvPr/>
        </p:nvGrpSpPr>
        <p:grpSpPr>
          <a:xfrm>
            <a:off x="2797034" y="4641198"/>
            <a:ext cx="1703128" cy="1132015"/>
            <a:chOff x="1043608" y="980727"/>
            <a:chExt cx="3289888" cy="2001708"/>
          </a:xfrm>
        </p:grpSpPr>
        <p:pic>
          <p:nvPicPr>
            <p:cNvPr id="33" name="圖片 32"/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9697" b="89697" l="9714" r="8971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717981" y="1196751"/>
              <a:ext cx="1615515" cy="1519066"/>
            </a:xfrm>
            <a:prstGeom prst="rect">
              <a:avLst/>
            </a:prstGeom>
          </p:spPr>
        </p:pic>
        <p:pic>
          <p:nvPicPr>
            <p:cNvPr id="34" name="Picture 2"/>
            <p:cNvPicPr>
              <a:picLocks noChangeAspect="1" noChangeArrowheads="1"/>
            </p:cNvPicPr>
            <p:nvPr/>
          </p:nvPicPr>
          <p:blipFill rotWithShape="1"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9756" b="89431" l="9375" r="8984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043608" y="1330752"/>
              <a:ext cx="1730216" cy="1651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 rotWithShape="1"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10084" b="89916" l="9524" r="9047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053040" y="980727"/>
              <a:ext cx="720784" cy="1351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6" name="表格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3360905"/>
              </p:ext>
            </p:extLst>
          </p:nvPr>
        </p:nvGraphicFramePr>
        <p:xfrm>
          <a:off x="2812660" y="1081972"/>
          <a:ext cx="7059610" cy="34294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05961">
                  <a:extLst>
                    <a:ext uri="{9D8B030D-6E8A-4147-A177-3AD203B41FA5}">
                      <a16:colId xmlns:a16="http://schemas.microsoft.com/office/drawing/2014/main" val="3308315731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3336014371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4230844058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3103131778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3909388485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2794499007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1770286609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3756849292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4155328910"/>
                    </a:ext>
                  </a:extLst>
                </a:gridCol>
                <a:gridCol w="705961">
                  <a:extLst>
                    <a:ext uri="{9D8B030D-6E8A-4147-A177-3AD203B41FA5}">
                      <a16:colId xmlns:a16="http://schemas.microsoft.com/office/drawing/2014/main" val="2142636347"/>
                    </a:ext>
                  </a:extLst>
                </a:gridCol>
              </a:tblGrid>
              <a:tr h="28890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學期</a:t>
                      </a:r>
                      <a:br>
                        <a:rPr lang="zh-TW" altLang="en-US" sz="1800" u="none" strike="noStrike" dirty="0">
                          <a:effectLst/>
                        </a:rPr>
                      </a:br>
                      <a:r>
                        <a:rPr lang="en-US" altLang="zh-TW" sz="1800" u="none" strike="noStrike" dirty="0">
                          <a:effectLst/>
                        </a:rPr>
                        <a:t>(</a:t>
                      </a:r>
                      <a:r>
                        <a:rPr lang="zh-TW" altLang="en-US" sz="1800" u="none" strike="noStrike" dirty="0">
                          <a:effectLst/>
                        </a:rPr>
                        <a:t>年</a:t>
                      </a:r>
                      <a:r>
                        <a:rPr lang="en-US" altLang="zh-TW" sz="1800" u="none" strike="noStrike" dirty="0">
                          <a:effectLst/>
                        </a:rPr>
                        <a:t>)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動物</a:t>
                      </a:r>
                      <a:br>
                        <a:rPr lang="zh-TW" altLang="en-US" sz="1800" u="none" strike="noStrike" dirty="0">
                          <a:effectLst/>
                        </a:rPr>
                      </a:br>
                      <a:r>
                        <a:rPr lang="zh-TW" altLang="en-US" sz="1800" u="none" strike="noStrike" dirty="0">
                          <a:effectLst/>
                        </a:rPr>
                        <a:t>別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TNVR</a:t>
                      </a:r>
                      <a:br>
                        <a:rPr lang="en-US" sz="1800" u="none" strike="noStrike" dirty="0">
                          <a:effectLst/>
                        </a:rPr>
                      </a:br>
                      <a:r>
                        <a:rPr lang="zh-TW" altLang="en-US" sz="1800" u="none" strike="noStrike" dirty="0">
                          <a:effectLst/>
                        </a:rPr>
                        <a:t>執行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重複</a:t>
                      </a:r>
                      <a:br>
                        <a:rPr lang="zh-TW" altLang="en-US" sz="1800" u="none" strike="noStrike" dirty="0">
                          <a:effectLst/>
                        </a:rPr>
                      </a:br>
                      <a:r>
                        <a:rPr lang="zh-TW" altLang="en-US" sz="1800" u="none" strike="noStrike" dirty="0">
                          <a:effectLst/>
                        </a:rPr>
                        <a:t>捕捉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園區</a:t>
                      </a:r>
                      <a:br>
                        <a:rPr lang="zh-TW" altLang="en-US" sz="1800" u="none" strike="noStrike">
                          <a:effectLst/>
                        </a:rPr>
                      </a:br>
                      <a:r>
                        <a:rPr lang="zh-TW" altLang="en-US" sz="1800" u="none" strike="noStrike">
                          <a:effectLst/>
                        </a:rPr>
                        <a:t>安置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幼犬</a:t>
                      </a:r>
                      <a:r>
                        <a:rPr lang="en-US" altLang="zh-TW" sz="1800" u="none" strike="noStrike">
                          <a:effectLst/>
                        </a:rPr>
                        <a:t>(</a:t>
                      </a:r>
                      <a:r>
                        <a:rPr lang="zh-TW" altLang="en-US" sz="1800" u="none" strike="noStrike">
                          <a:effectLst/>
                        </a:rPr>
                        <a:t>貓</a:t>
                      </a:r>
                      <a:r>
                        <a:rPr lang="en-US" altLang="zh-TW" sz="1800" u="none" strike="noStrike">
                          <a:effectLst/>
                        </a:rPr>
                        <a:t>)</a:t>
                      </a:r>
                      <a:r>
                        <a:rPr lang="zh-TW" altLang="en-US" sz="1800" u="none" strike="noStrike">
                          <a:effectLst/>
                        </a:rPr>
                        <a:t>領養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飼主</a:t>
                      </a:r>
                      <a:br>
                        <a:rPr lang="zh-TW" altLang="en-US" sz="1800" u="none" strike="noStrike">
                          <a:effectLst/>
                        </a:rPr>
                      </a:br>
                      <a:r>
                        <a:rPr lang="zh-TW" altLang="en-US" sz="1800" u="none" strike="noStrike">
                          <a:effectLst/>
                        </a:rPr>
                        <a:t>領回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哺乳期</a:t>
                      </a:r>
                      <a:br>
                        <a:rPr lang="zh-TW" altLang="en-US" sz="1800" u="none" strike="noStrike">
                          <a:effectLst/>
                        </a:rPr>
                      </a:br>
                      <a:r>
                        <a:rPr lang="zh-TW" altLang="en-US" sz="1800" u="none" strike="noStrike">
                          <a:effectLst/>
                        </a:rPr>
                        <a:t>原地放回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合計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233607"/>
                  </a:ext>
                </a:extLst>
              </a:tr>
              <a:tr h="453744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犬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99312509"/>
                  </a:ext>
                </a:extLst>
              </a:tr>
              <a:tr h="28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7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犬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0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281017016"/>
                  </a:ext>
                </a:extLst>
              </a:tr>
              <a:tr h="28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8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犬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7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3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4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5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018937307"/>
                  </a:ext>
                </a:extLst>
              </a:tr>
              <a:tr h="28890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09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犬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8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4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35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44425553"/>
                  </a:ext>
                </a:extLst>
              </a:tr>
              <a:tr h="288901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2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4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11079572"/>
                  </a:ext>
                </a:extLst>
              </a:tr>
              <a:tr h="28890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10-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犬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8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3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6663115"/>
                  </a:ext>
                </a:extLst>
              </a:tr>
              <a:tr h="288901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5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6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63223977"/>
                  </a:ext>
                </a:extLst>
              </a:tr>
              <a:tr h="28890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10-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犬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3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2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6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394710982"/>
                  </a:ext>
                </a:extLst>
              </a:tr>
              <a:tr h="288901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貓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3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　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 dirty="0">
                          <a:effectLst/>
                        </a:rPr>
                        <a:t>　</a:t>
                      </a:r>
                      <a:endParaRPr lang="zh-TW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4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538443079"/>
                  </a:ext>
                </a:extLst>
              </a:tr>
              <a:tr h="288901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TW" altLang="en-US" sz="1800" u="none" strike="noStrike">
                          <a:effectLst/>
                        </a:rPr>
                        <a:t>合計</a:t>
                      </a:r>
                      <a:endParaRPr lang="zh-TW" altLang="en-US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43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2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7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>
                          <a:effectLst/>
                        </a:rPr>
                        <a:t>1</a:t>
                      </a:r>
                      <a:endParaRPr lang="en-US" altLang="zh-TW" sz="1800" b="0" i="0" u="none" strike="noStrike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u="none" strike="noStrike" dirty="0">
                          <a:effectLst/>
                        </a:rPr>
                        <a:t>1</a:t>
                      </a:r>
                      <a:endParaRPr lang="en-US" altLang="zh-TW" sz="1800" b="0" i="0" u="none" strike="noStrike" dirty="0">
                        <a:solidFill>
                          <a:srgbClr val="00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80</a:t>
                      </a:r>
                      <a:endParaRPr lang="en-US" altLang="zh-TW" sz="1800" b="1" i="0" u="none" strike="noStrike" dirty="0">
                        <a:solidFill>
                          <a:srgbClr val="FF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4</a:t>
                      </a:r>
                      <a:endParaRPr lang="en-US" altLang="zh-TW" sz="1800" b="1" i="0" u="none" strike="noStrike" dirty="0">
                        <a:solidFill>
                          <a:srgbClr val="FF0000"/>
                        </a:solidFill>
                        <a:effectLst/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059024811"/>
                  </a:ext>
                </a:extLst>
              </a:tr>
            </a:tbl>
          </a:graphicData>
        </a:graphic>
      </p:graphicFrame>
      <p:sp>
        <p:nvSpPr>
          <p:cNvPr id="2" name="圓角矩形 1"/>
          <p:cNvSpPr/>
          <p:nvPr/>
        </p:nvSpPr>
        <p:spPr>
          <a:xfrm>
            <a:off x="4941288" y="6312722"/>
            <a:ext cx="4031262" cy="516706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 w="28575">
                <a:solidFill>
                  <a:srgbClr val="C0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417320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" grpId="0" animBg="1"/>
      <p:bldP spid="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 1"/>
          <p:cNvSpPr txBox="1">
            <a:spLocks/>
          </p:cNvSpPr>
          <p:nvPr/>
        </p:nvSpPr>
        <p:spPr>
          <a:xfrm>
            <a:off x="3535025" y="114681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 smtClean="0">
                <a:solidFill>
                  <a:srgbClr val="056F19"/>
                </a:solidFill>
              </a:rPr>
              <a:t>環境保護組</a:t>
            </a:r>
            <a:r>
              <a:rPr lang="en-US" altLang="zh-TW" dirty="0" smtClean="0">
                <a:solidFill>
                  <a:srgbClr val="056F19"/>
                </a:solidFill>
              </a:rPr>
              <a:t> </a:t>
            </a:r>
            <a:br>
              <a:rPr lang="en-US" altLang="zh-TW" dirty="0" smtClean="0">
                <a:solidFill>
                  <a:srgbClr val="056F19"/>
                </a:solidFill>
              </a:rPr>
            </a:br>
            <a:endParaRPr lang="zh-TW" altLang="en-US" dirty="0">
              <a:solidFill>
                <a:srgbClr val="056F19"/>
              </a:solidFill>
            </a:endParaRPr>
          </a:p>
        </p:txBody>
      </p:sp>
      <p:pic>
        <p:nvPicPr>
          <p:cNvPr id="23" name="Picture 2" descr="SDGs-SDG-永續發展目標-17項目標-中文-icon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35347" y="904875"/>
            <a:ext cx="1287290" cy="123825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圖二、聯合國17項永續發展目標(SDGs)(中文)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79"/>
          <a:stretch/>
        </p:blipFill>
        <p:spPr bwMode="auto">
          <a:xfrm>
            <a:off x="716297" y="2466974"/>
            <a:ext cx="1287290" cy="1264095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9959626"/>
              </p:ext>
            </p:extLst>
          </p:nvPr>
        </p:nvGraphicFramePr>
        <p:xfrm>
          <a:off x="3200380" y="1790763"/>
          <a:ext cx="6121400" cy="367532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FECB4D8-DB02-4DC6-A0A2-4F2EBAE1DC90}</a:tableStyleId>
              </a:tblPr>
              <a:tblGrid>
                <a:gridCol w="649047">
                  <a:extLst>
                    <a:ext uri="{9D8B030D-6E8A-4147-A177-3AD203B41FA5}">
                      <a16:colId xmlns:a16="http://schemas.microsoft.com/office/drawing/2014/main" val="585757562"/>
                    </a:ext>
                  </a:extLst>
                </a:gridCol>
                <a:gridCol w="1870781">
                  <a:extLst>
                    <a:ext uri="{9D8B030D-6E8A-4147-A177-3AD203B41FA5}">
                      <a16:colId xmlns:a16="http://schemas.microsoft.com/office/drawing/2014/main" val="920830331"/>
                    </a:ext>
                  </a:extLst>
                </a:gridCol>
                <a:gridCol w="1794423">
                  <a:extLst>
                    <a:ext uri="{9D8B030D-6E8A-4147-A177-3AD203B41FA5}">
                      <a16:colId xmlns:a16="http://schemas.microsoft.com/office/drawing/2014/main" val="2148596416"/>
                    </a:ext>
                  </a:extLst>
                </a:gridCol>
                <a:gridCol w="1807149">
                  <a:extLst>
                    <a:ext uri="{9D8B030D-6E8A-4147-A177-3AD203B41FA5}">
                      <a16:colId xmlns:a16="http://schemas.microsoft.com/office/drawing/2014/main" val="1769694033"/>
                    </a:ext>
                  </a:extLst>
                </a:gridCol>
              </a:tblGrid>
              <a:tr h="10585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effectLst/>
                        </a:rPr>
                        <a:t>年度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effectLst/>
                        </a:rPr>
                        <a:t>指定項目總採購金額</a:t>
                      </a:r>
                      <a:r>
                        <a:rPr lang="en-US" sz="2000" kern="100" dirty="0">
                          <a:effectLst/>
                        </a:rPr>
                        <a:t>(</a:t>
                      </a:r>
                      <a:r>
                        <a:rPr lang="zh-TW" sz="2000" kern="100" dirty="0">
                          <a:effectLst/>
                        </a:rPr>
                        <a:t>元</a:t>
                      </a:r>
                      <a:r>
                        <a:rPr lang="en-US" sz="2000" kern="100" dirty="0">
                          <a:effectLst/>
                        </a:rPr>
                        <a:t>)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effectLst/>
                        </a:rPr>
                        <a:t>環保標章產品採購金額</a:t>
                      </a:r>
                      <a:r>
                        <a:rPr lang="en-US" sz="2000" kern="100">
                          <a:effectLst/>
                        </a:rPr>
                        <a:t>(</a:t>
                      </a:r>
                      <a:r>
                        <a:rPr lang="zh-TW" sz="2000" kern="100">
                          <a:effectLst/>
                        </a:rPr>
                        <a:t>元</a:t>
                      </a:r>
                      <a:r>
                        <a:rPr lang="en-US" sz="2000" kern="100">
                          <a:effectLst/>
                        </a:rPr>
                        <a:t>)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effectLst/>
                        </a:rPr>
                        <a:t>總綠色採購項目達成率</a:t>
                      </a:r>
                      <a:r>
                        <a:rPr lang="en-US" sz="2000" kern="100" dirty="0">
                          <a:effectLst/>
                        </a:rPr>
                        <a:t>(%)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885546805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6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5,406,929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4,396,755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57819"/>
                          </a:solidFill>
                          <a:effectLst/>
                        </a:rPr>
                        <a:t>95.99</a:t>
                      </a:r>
                      <a:endParaRPr lang="zh-TW" sz="1200" kern="100" dirty="0">
                        <a:solidFill>
                          <a:srgbClr val="05781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470617862"/>
                  </a:ext>
                </a:extLst>
              </a:tr>
              <a:tr h="56509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7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31,328,011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0,615,377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57819"/>
                          </a:solidFill>
                          <a:effectLst/>
                        </a:rPr>
                        <a:t>97.73</a:t>
                      </a:r>
                      <a:endParaRPr lang="zh-TW" sz="1200" kern="100" dirty="0">
                        <a:solidFill>
                          <a:srgbClr val="05781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747846816"/>
                  </a:ext>
                </a:extLst>
              </a:tr>
              <a:tr h="4819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8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34,768,105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34,011,493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57819"/>
                          </a:solidFill>
                          <a:effectLst/>
                        </a:rPr>
                        <a:t>97.82</a:t>
                      </a:r>
                      <a:endParaRPr lang="zh-TW" sz="1200" kern="100" dirty="0">
                        <a:solidFill>
                          <a:srgbClr val="05781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240645132"/>
                  </a:ext>
                </a:extLst>
              </a:tr>
              <a:tr h="52451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09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0,823,347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21,033,248</a:t>
                      </a:r>
                      <a:endParaRPr lang="zh-TW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57819"/>
                          </a:solidFill>
                          <a:effectLst/>
                        </a:rPr>
                        <a:t>99.00</a:t>
                      </a:r>
                      <a:endParaRPr lang="zh-TW" sz="1200" kern="100" dirty="0">
                        <a:solidFill>
                          <a:srgbClr val="05781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453298907"/>
                  </a:ext>
                </a:extLst>
              </a:tr>
              <a:tr h="51498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11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1,952,196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</a:rPr>
                        <a:t>22,069,740</a:t>
                      </a:r>
                      <a:endParaRPr lang="zh-TW" sz="1200" kern="10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057819"/>
                          </a:solidFill>
                          <a:effectLst/>
                        </a:rPr>
                        <a:t>99.40</a:t>
                      </a:r>
                      <a:endParaRPr lang="zh-TW" sz="1200" kern="100" dirty="0">
                        <a:solidFill>
                          <a:srgbClr val="05781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extLst>
                  <a:ext uri="{0D108BD9-81ED-4DB2-BD59-A6C34878D82A}">
                    <a16:rowId xmlns:a16="http://schemas.microsoft.com/office/drawing/2014/main" val="3342144059"/>
                  </a:ext>
                </a:extLst>
              </a:tr>
            </a:tbl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508539" y="1252899"/>
            <a:ext cx="3678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solidFill>
                  <a:srgbClr val="00206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綠色採購之規範與推行</a:t>
            </a:r>
          </a:p>
        </p:txBody>
      </p:sp>
      <p:pic>
        <p:nvPicPr>
          <p:cNvPr id="1030" name="Picture 6" descr="UI GreenMetric | UTM Campus Sustainabil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784" y="1615714"/>
            <a:ext cx="4416136" cy="2823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guut.org.tw/images/page_logo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888" y="2516515"/>
            <a:ext cx="3461130" cy="1211775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圖片 14">
            <a:hlinkClick r:id="rId6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5858" y="872509"/>
            <a:ext cx="5688632" cy="6261653"/>
          </a:xfrm>
          <a:prstGeom prst="rect">
            <a:avLst/>
          </a:prstGeom>
        </p:spPr>
      </p:pic>
      <p:sp>
        <p:nvSpPr>
          <p:cNvPr id="16" name="圓角矩形 15"/>
          <p:cNvSpPr/>
          <p:nvPr/>
        </p:nvSpPr>
        <p:spPr>
          <a:xfrm>
            <a:off x="5032075" y="5803593"/>
            <a:ext cx="2004624" cy="765522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1371" y="2978831"/>
            <a:ext cx="8624364" cy="3521497"/>
          </a:xfrm>
          <a:prstGeom prst="rect">
            <a:avLst/>
          </a:prstGeom>
        </p:spPr>
      </p:pic>
      <p:pic>
        <p:nvPicPr>
          <p:cNvPr id="19" name="圖片 1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81708" y="2991351"/>
            <a:ext cx="5439480" cy="3672408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5326" y="691027"/>
            <a:ext cx="6648094" cy="2287804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36" y="2919155"/>
            <a:ext cx="6006261" cy="3776328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29" name="圖片 28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7"/>
          <a:stretch/>
        </p:blipFill>
        <p:spPr>
          <a:xfrm>
            <a:off x="7221742" y="815422"/>
            <a:ext cx="4464540" cy="5953125"/>
          </a:xfrm>
          <a:prstGeom prst="rect">
            <a:avLst/>
          </a:prstGeom>
        </p:spPr>
      </p:pic>
      <p:sp>
        <p:nvSpPr>
          <p:cNvPr id="3" name="圓角矩形 2"/>
          <p:cNvSpPr/>
          <p:nvPr/>
        </p:nvSpPr>
        <p:spPr>
          <a:xfrm>
            <a:off x="7749184" y="2888058"/>
            <a:ext cx="1514475" cy="2578027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4" name="圖片 23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3722" y="1531281"/>
            <a:ext cx="6687049" cy="4687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19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6" grpId="0" animBg="1"/>
      <p:bldP spid="16" grpId="1" animBg="1"/>
      <p:bldP spid="3" grpId="0" animBg="1"/>
      <p:bldP spid="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 txBox="1">
            <a:spLocks/>
          </p:cNvSpPr>
          <p:nvPr/>
        </p:nvSpPr>
        <p:spPr>
          <a:xfrm>
            <a:off x="3535025" y="114681"/>
            <a:ext cx="5304176" cy="57606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標楷體" panose="03000509000000000000" pitchFamily="65" charset="-120"/>
                <a:ea typeface="標楷體" panose="03000509000000000000" pitchFamily="65" charset="-120"/>
                <a:cs typeface="+mj-cs"/>
              </a:defRPr>
            </a:lvl1pPr>
          </a:lstStyle>
          <a:p>
            <a:pPr algn="ctr"/>
            <a:r>
              <a:rPr lang="zh-TW" altLang="en-US" dirty="0" smtClean="0">
                <a:solidFill>
                  <a:srgbClr val="056F19"/>
                </a:solidFill>
              </a:rPr>
              <a:t>環安中心</a:t>
            </a:r>
            <a:r>
              <a:rPr lang="en-US" altLang="zh-TW" dirty="0" smtClean="0">
                <a:solidFill>
                  <a:srgbClr val="056F19"/>
                </a:solidFill>
              </a:rPr>
              <a:t>–</a:t>
            </a:r>
            <a:r>
              <a:rPr lang="zh-TW" altLang="en-US" dirty="0">
                <a:solidFill>
                  <a:srgbClr val="056F19"/>
                </a:solidFill>
              </a:rPr>
              <a:t>未來展望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62331" y="944193"/>
            <a:ext cx="2455344" cy="2455143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7092" y="944193"/>
            <a:ext cx="3158595" cy="5513848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02928" y="936052"/>
            <a:ext cx="3167180" cy="5512517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87125" y="936052"/>
            <a:ext cx="3164365" cy="5504376"/>
          </a:xfrm>
          <a:prstGeom prst="rect">
            <a:avLst/>
          </a:prstGeom>
          <a:effectLst>
            <a:softEdge rad="63500"/>
          </a:effectLst>
        </p:spPr>
      </p:pic>
      <p:grpSp>
        <p:nvGrpSpPr>
          <p:cNvPr id="9" name="群組 8"/>
          <p:cNvGrpSpPr/>
          <p:nvPr/>
        </p:nvGrpSpPr>
        <p:grpSpPr>
          <a:xfrm>
            <a:off x="5571413" y="4311368"/>
            <a:ext cx="851820" cy="589054"/>
            <a:chOff x="2383834" y="3101008"/>
            <a:chExt cx="851820" cy="589054"/>
          </a:xfrm>
        </p:grpSpPr>
        <p:pic>
          <p:nvPicPr>
            <p:cNvPr id="10" name="圖片 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9322" b="89831" l="10156" r="8984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581907" y="3101008"/>
              <a:ext cx="455674" cy="423027"/>
            </a:xfrm>
            <a:prstGeom prst="rect">
              <a:avLst/>
            </a:prstGeom>
            <a:effectLst>
              <a:softEdge rad="31750"/>
            </a:effectLst>
          </p:spPr>
        </p:pic>
        <p:sp>
          <p:nvSpPr>
            <p:cNvPr id="11" name="文字方塊 10"/>
            <p:cNvSpPr txBox="1"/>
            <p:nvPr/>
          </p:nvSpPr>
          <p:spPr>
            <a:xfrm>
              <a:off x="2383834" y="3428452"/>
              <a:ext cx="8518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1100" b="1" dirty="0">
                  <a:solidFill>
                    <a:srgbClr val="00B0F0"/>
                  </a:solidFill>
                  <a:latin typeface="+mj-ea"/>
                  <a:ea typeface="+mj-ea"/>
                </a:rPr>
                <a:t>求救鈴</a:t>
              </a:r>
            </a:p>
          </p:txBody>
        </p:sp>
      </p:grpSp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36140" y="2270697"/>
            <a:ext cx="4101946" cy="2747891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13" name="圖片 12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98406" y="863342"/>
            <a:ext cx="2872101" cy="55626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337055" y="863342"/>
            <a:ext cx="30989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電力排碳係數</a:t>
            </a:r>
            <a:endParaRPr lang="en-US" altLang="zh-TW" sz="2400" b="1" dirty="0" smtClean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2400" b="1" dirty="0" smtClean="0">
                <a:solidFill>
                  <a:srgbClr val="057819"/>
                </a:solidFill>
                <a:latin typeface="+mj-lt"/>
              </a:rPr>
              <a:t>0.502 </a:t>
            </a:r>
            <a:r>
              <a:rPr lang="zh-TW" altLang="en-US" sz="2400" b="1" dirty="0">
                <a:solidFill>
                  <a:srgbClr val="057819"/>
                </a:solidFill>
                <a:latin typeface="+mj-lt"/>
              </a:rPr>
              <a:t>公斤 </a:t>
            </a:r>
            <a:r>
              <a:rPr lang="en-US" altLang="zh-TW" sz="2400" b="1" dirty="0">
                <a:solidFill>
                  <a:srgbClr val="057819"/>
                </a:solidFill>
                <a:latin typeface="+mj-lt"/>
              </a:rPr>
              <a:t>CO</a:t>
            </a:r>
            <a:r>
              <a:rPr lang="en-US" altLang="zh-TW" sz="2400" b="1" baseline="-25000" dirty="0">
                <a:solidFill>
                  <a:srgbClr val="057819"/>
                </a:solidFill>
                <a:latin typeface="+mj-lt"/>
              </a:rPr>
              <a:t>2</a:t>
            </a:r>
            <a:r>
              <a:rPr lang="en-US" altLang="zh-TW" sz="2400" b="1" dirty="0">
                <a:solidFill>
                  <a:srgbClr val="057819"/>
                </a:solidFill>
                <a:latin typeface="+mj-lt"/>
              </a:rPr>
              <a:t> e/</a:t>
            </a:r>
            <a:r>
              <a:rPr lang="zh-TW" altLang="en-US" sz="2400" b="1" dirty="0">
                <a:solidFill>
                  <a:srgbClr val="057819"/>
                </a:solidFill>
                <a:latin typeface="+mj-lt"/>
              </a:rPr>
              <a:t>度</a:t>
            </a:r>
          </a:p>
        </p:txBody>
      </p:sp>
      <p:grpSp>
        <p:nvGrpSpPr>
          <p:cNvPr id="15" name="群組 14"/>
          <p:cNvGrpSpPr/>
          <p:nvPr/>
        </p:nvGrpSpPr>
        <p:grpSpPr>
          <a:xfrm>
            <a:off x="245405" y="1734061"/>
            <a:ext cx="11647803" cy="4723462"/>
            <a:chOff x="671952" y="1587899"/>
            <a:chExt cx="10625530" cy="3858745"/>
          </a:xfrm>
        </p:grpSpPr>
        <p:pic>
          <p:nvPicPr>
            <p:cNvPr id="16" name="圖片 15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71952" y="1587899"/>
              <a:ext cx="10625530" cy="3858745"/>
            </a:xfrm>
            <a:prstGeom prst="rect">
              <a:avLst/>
            </a:prstGeom>
          </p:spPr>
        </p:pic>
        <p:sp>
          <p:nvSpPr>
            <p:cNvPr id="17" name="圓角矩形 16"/>
            <p:cNvSpPr/>
            <p:nvPr/>
          </p:nvSpPr>
          <p:spPr>
            <a:xfrm>
              <a:off x="2872409" y="3349487"/>
              <a:ext cx="2196548" cy="407504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85176"/>
              </p:ext>
            </p:extLst>
          </p:nvPr>
        </p:nvGraphicFramePr>
        <p:xfrm>
          <a:off x="2050417" y="763455"/>
          <a:ext cx="8013279" cy="54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12" imgW="5106809" imgH="3477545" progId="ChemDraw.Document.6.0">
                  <p:embed/>
                </p:oleObj>
              </mc:Choice>
              <mc:Fallback>
                <p:oleObj name="CS ChemDraw Drawing" r:id="rId12" imgW="5106809" imgH="3477545" progId="ChemDraw.Document.6.0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0417" y="763455"/>
                        <a:ext cx="8013279" cy="54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圖片 18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37118" b="60391" l="25089" r="7475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80" t="34209" r="19033" b="36700"/>
          <a:stretch/>
        </p:blipFill>
        <p:spPr>
          <a:xfrm>
            <a:off x="5485854" y="763455"/>
            <a:ext cx="2069843" cy="969818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9906" b="89623" l="9917" r="899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44247" y="1733273"/>
            <a:ext cx="1553056" cy="542184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5866354" y="2164405"/>
            <a:ext cx="134524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動物試驗場</a:t>
            </a:r>
            <a:endParaRPr lang="en-US" altLang="zh-TW" b="1" dirty="0" smtClean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畜舍頂</a:t>
            </a:r>
            <a:endParaRPr lang="en-US" altLang="zh-TW" b="1" dirty="0" smtClean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太陽能發電</a:t>
            </a:r>
          </a:p>
          <a:p>
            <a:endParaRPr lang="zh-TW" altLang="en-US" b="1" dirty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109053" y="925198"/>
            <a:ext cx="1389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淨化水回收</a:t>
            </a:r>
            <a:endParaRPr lang="en-US" altLang="zh-TW" b="1" dirty="0" smtClean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沼氣發電</a:t>
            </a:r>
          </a:p>
        </p:txBody>
      </p:sp>
      <p:sp>
        <p:nvSpPr>
          <p:cNvPr id="23" name="文字方塊 22"/>
          <p:cNvSpPr txBox="1"/>
          <p:nvPr/>
        </p:nvSpPr>
        <p:spPr>
          <a:xfrm>
            <a:off x="3245705" y="3492255"/>
            <a:ext cx="1115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液態畜產</a:t>
            </a:r>
            <a:endParaRPr lang="en-US" altLang="zh-TW" b="1" dirty="0" smtClean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廢棄物</a:t>
            </a:r>
            <a:endParaRPr lang="zh-TW" altLang="en-US" b="1" dirty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8309828" y="2362698"/>
            <a:ext cx="1139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木質顆粒</a:t>
            </a:r>
          </a:p>
        </p:txBody>
      </p:sp>
      <p:pic>
        <p:nvPicPr>
          <p:cNvPr id="25" name="圖片 24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86742" y="3631796"/>
            <a:ext cx="1882181" cy="888441"/>
          </a:xfrm>
          <a:prstGeom prst="rect">
            <a:avLst/>
          </a:prstGeom>
        </p:spPr>
      </p:pic>
      <p:sp>
        <p:nvSpPr>
          <p:cNvPr id="26" name="文字方塊 25"/>
          <p:cNvSpPr txBox="1"/>
          <p:nvPr/>
        </p:nvSpPr>
        <p:spPr>
          <a:xfrm>
            <a:off x="8091762" y="2151656"/>
            <a:ext cx="184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木屑廢棄物</a:t>
            </a:r>
            <a:endParaRPr lang="zh-TW" altLang="en-US" b="1" dirty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050297" y="4546613"/>
            <a:ext cx="19186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木材加工廠</a:t>
            </a:r>
            <a:endParaRPr lang="en-US" altLang="zh-TW" b="1" dirty="0" smtClean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國產材二級加工</a:t>
            </a:r>
            <a:endParaRPr lang="zh-TW" altLang="en-US" b="1" dirty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28" name="圖片 27"/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24051" b="91561" l="8672" r="7804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12" r="13280"/>
          <a:stretch/>
        </p:blipFill>
        <p:spPr>
          <a:xfrm>
            <a:off x="5523383" y="5104468"/>
            <a:ext cx="1573194" cy="1019987"/>
          </a:xfrm>
          <a:prstGeom prst="rect">
            <a:avLst/>
          </a:prstGeom>
        </p:spPr>
      </p:pic>
      <p:sp>
        <p:nvSpPr>
          <p:cNvPr id="29" name="文字方塊 28"/>
          <p:cNvSpPr txBox="1"/>
          <p:nvPr/>
        </p:nvSpPr>
        <p:spPr>
          <a:xfrm>
            <a:off x="2879062" y="5165061"/>
            <a:ext cx="184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固態畜產廢棄物</a:t>
            </a:r>
            <a:endParaRPr lang="zh-TW" altLang="en-US" b="1" dirty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0" name="圖片 3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310" y="2999024"/>
            <a:ext cx="1299391" cy="87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圖片 30"/>
          <p:cNvPicPr>
            <a:picLocks noChangeAspect="1"/>
          </p:cNvPicPr>
          <p:nvPr/>
        </p:nvPicPr>
        <p:blipFill rotWithShape="1"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9790" b="89860" l="9917" r="8991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9215" y="2118290"/>
            <a:ext cx="1553056" cy="805396"/>
          </a:xfrm>
          <a:prstGeom prst="rect">
            <a:avLst/>
          </a:prstGeom>
        </p:spPr>
      </p:pic>
      <p:sp>
        <p:nvSpPr>
          <p:cNvPr id="32" name="文字方塊 31"/>
          <p:cNvSpPr txBox="1"/>
          <p:nvPr/>
        </p:nvSpPr>
        <p:spPr>
          <a:xfrm>
            <a:off x="593799" y="3902744"/>
            <a:ext cx="184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廢</a:t>
            </a:r>
            <a:r>
              <a:rPr lang="zh-TW" altLang="en-US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污</a:t>
            </a:r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水</a:t>
            </a:r>
            <a:r>
              <a:rPr lang="zh-TW" altLang="en-US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處理廠</a:t>
            </a:r>
          </a:p>
        </p:txBody>
      </p:sp>
      <p:sp>
        <p:nvSpPr>
          <p:cNvPr id="33" name="文字方塊 32"/>
          <p:cNvSpPr txBox="1"/>
          <p:nvPr/>
        </p:nvSpPr>
        <p:spPr>
          <a:xfrm>
            <a:off x="5796744" y="6036389"/>
            <a:ext cx="1029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有機肥</a:t>
            </a:r>
            <a:endParaRPr lang="zh-TW" altLang="en-US" b="1" dirty="0">
              <a:solidFill>
                <a:srgbClr val="057819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36" name="圖片 3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35" y="871111"/>
            <a:ext cx="9543742" cy="5634257"/>
          </a:xfrm>
          <a:prstGeom prst="rect">
            <a:avLst/>
          </a:prstGeom>
        </p:spPr>
      </p:pic>
      <p:pic>
        <p:nvPicPr>
          <p:cNvPr id="37" name="圖片 36"/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9" r="6442"/>
          <a:stretch/>
        </p:blipFill>
        <p:spPr>
          <a:xfrm>
            <a:off x="385068" y="841929"/>
            <a:ext cx="7347170" cy="6061614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38" name="矩形 37"/>
          <p:cNvSpPr/>
          <p:nvPr/>
        </p:nvSpPr>
        <p:spPr>
          <a:xfrm>
            <a:off x="7812985" y="2411796"/>
            <a:ext cx="405433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zh-TW" altLang="en-US" sz="1100" dirty="0">
              <a:solidFill>
                <a:srgbClr val="00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ctr"/>
            <a:r>
              <a:rPr lang="zh-TW" altLang="en-US" sz="3200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「生產、生活、生態」 </a:t>
            </a:r>
          </a:p>
          <a:p>
            <a:pPr algn="ctr"/>
            <a:r>
              <a:rPr lang="zh-TW" altLang="en-US" sz="3200" b="1" dirty="0" smtClean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 三</a:t>
            </a:r>
            <a:r>
              <a:rPr lang="zh-TW" altLang="en-US" sz="3200" b="1" dirty="0">
                <a:solidFill>
                  <a:srgbClr val="057819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生多元畜舍</a:t>
            </a:r>
            <a:endParaRPr lang="zh-TW" altLang="en-US" sz="3200" b="1" dirty="0">
              <a:solidFill>
                <a:srgbClr val="057819"/>
              </a:solidFill>
            </a:endParaRPr>
          </a:p>
        </p:txBody>
      </p:sp>
      <p:pic>
        <p:nvPicPr>
          <p:cNvPr id="40" name="Picture 5" descr="UI GreenMetric | UTM Campus Sustainability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663" y="1405170"/>
            <a:ext cx="7264489" cy="464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390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6" grpId="0"/>
      <p:bldP spid="26" grpId="1"/>
      <p:bldP spid="26" grpId="2" build="allAtOnce"/>
      <p:bldP spid="27" grpId="0"/>
      <p:bldP spid="27" grpId="1"/>
      <p:bldP spid="29" grpId="0"/>
      <p:bldP spid="29" grpId="1"/>
      <p:bldP spid="32" grpId="0"/>
      <p:bldP spid="32" grpId="1"/>
      <p:bldP spid="33" grpId="0"/>
      <p:bldP spid="33" grpId="1"/>
      <p:bldP spid="38" grpId="0"/>
      <p:bldP spid="38" grpId="1"/>
    </p:bldLst>
  </p:timing>
</p:sld>
</file>

<file path=ppt/theme/theme1.xml><?xml version="1.0" encoding="utf-8"?>
<a:theme xmlns:a="http://schemas.openxmlformats.org/drawingml/2006/main" name="切割線">
  <a:themeElements>
    <a:clrScheme name="自訂 1">
      <a:dk1>
        <a:sysClr val="windowText" lastClr="000000"/>
      </a:dk1>
      <a:lt1>
        <a:sysClr val="window" lastClr="FFFFFF"/>
      </a:lt1>
      <a:dk2>
        <a:srgbClr val="92D050"/>
      </a:dk2>
      <a:lt2>
        <a:srgbClr val="A9E257"/>
      </a:lt2>
      <a:accent1>
        <a:srgbClr val="38540A"/>
      </a:accent1>
      <a:accent2>
        <a:srgbClr val="92D050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切割線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切割線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760</TotalTime>
  <Words>1116</Words>
  <Application>Microsoft Office PowerPoint</Application>
  <PresentationFormat>寬螢幕</PresentationFormat>
  <Paragraphs>431</Paragraphs>
  <Slides>1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</vt:i4>
      </vt:variant>
    </vt:vector>
  </HeadingPairs>
  <TitlesOfParts>
    <vt:vector size="21" baseType="lpstr">
      <vt:lpstr>微軟正黑體</vt:lpstr>
      <vt:lpstr>新細明體</vt:lpstr>
      <vt:lpstr>標楷體</vt:lpstr>
      <vt:lpstr>Calibri</vt:lpstr>
      <vt:lpstr>Century Gothic</vt:lpstr>
      <vt:lpstr>Segoe Script</vt:lpstr>
      <vt:lpstr>Times New Roman</vt:lpstr>
      <vt:lpstr>Wingdings 3</vt:lpstr>
      <vt:lpstr>切割線</vt:lpstr>
      <vt:lpstr>CS ChemDraw Drawin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環安中心成員</vt:lpstr>
      <vt:lpstr>Team 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User</dc:creator>
  <cp:lastModifiedBy>ncyu</cp:lastModifiedBy>
  <cp:revision>154</cp:revision>
  <dcterms:created xsi:type="dcterms:W3CDTF">2022-05-17T02:28:06Z</dcterms:created>
  <dcterms:modified xsi:type="dcterms:W3CDTF">2022-06-21T05:57:47Z</dcterms:modified>
</cp:coreProperties>
</file>